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32FB45" w14:textId="77777777" w:rsidR="00016E12" w:rsidRPr="008A33A6" w:rsidRDefault="00016E12" w:rsidP="00016E12">
      <w:pPr>
        <w:tabs>
          <w:tab w:val="left" w:pos="142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i/>
          <w:noProof/>
          <w:sz w:val="26"/>
          <w:szCs w:val="26"/>
          <w:lang w:eastAsia="uk-UA"/>
        </w:rPr>
        <w:drawing>
          <wp:inline distT="0" distB="0" distL="0" distR="0" wp14:anchorId="1FBEC6C8" wp14:editId="74DCB40E">
            <wp:extent cx="1368425" cy="767715"/>
            <wp:effectExtent l="0" t="0" r="3175" b="0"/>
            <wp:docPr id="1" name="Рисунок 5" descr="Описание: log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logo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8425" cy="76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DE6813" w14:textId="77777777" w:rsidR="00016E12" w:rsidRPr="008A33A6" w:rsidRDefault="00016E12" w:rsidP="00016E12">
      <w:pPr>
        <w:tabs>
          <w:tab w:val="left" w:pos="142"/>
        </w:tabs>
        <w:jc w:val="center"/>
        <w:rPr>
          <w:rStyle w:val="a3"/>
          <w:rFonts w:ascii="Times New Roman" w:hAnsi="Times New Roman" w:cs="Times New Roman"/>
          <w:i/>
          <w:sz w:val="26"/>
          <w:szCs w:val="26"/>
          <w:lang w:val="uk-UA"/>
        </w:rPr>
      </w:pPr>
      <w:r w:rsidRPr="008A33A6">
        <w:rPr>
          <w:rStyle w:val="a3"/>
          <w:rFonts w:ascii="Times New Roman" w:hAnsi="Times New Roman" w:cs="Times New Roman"/>
          <w:i/>
          <w:sz w:val="26"/>
          <w:szCs w:val="26"/>
          <w:lang w:val="uk-UA"/>
        </w:rPr>
        <w:t>Міністерство освіти і науки України</w:t>
      </w:r>
    </w:p>
    <w:p w14:paraId="324B6ADC" w14:textId="77777777" w:rsidR="00016E12" w:rsidRPr="008A33A6" w:rsidRDefault="00016E12" w:rsidP="00016E12">
      <w:pPr>
        <w:tabs>
          <w:tab w:val="left" w:pos="142"/>
        </w:tabs>
        <w:jc w:val="center"/>
        <w:rPr>
          <w:rFonts w:ascii="Times New Roman" w:hAnsi="Times New Roman" w:cs="Times New Roman"/>
          <w:i/>
          <w:sz w:val="26"/>
          <w:szCs w:val="26"/>
        </w:rPr>
      </w:pPr>
      <w:r w:rsidRPr="008A33A6">
        <w:rPr>
          <w:rFonts w:ascii="Times New Roman" w:hAnsi="Times New Roman" w:cs="Times New Roman"/>
          <w:i/>
          <w:sz w:val="26"/>
          <w:szCs w:val="26"/>
        </w:rPr>
        <w:t>Національний технічний університет України</w:t>
      </w:r>
    </w:p>
    <w:p w14:paraId="124F381E" w14:textId="77777777" w:rsidR="00016E12" w:rsidRPr="008A33A6" w:rsidRDefault="00016E12" w:rsidP="00016E12">
      <w:pPr>
        <w:tabs>
          <w:tab w:val="left" w:pos="142"/>
        </w:tabs>
        <w:jc w:val="center"/>
        <w:rPr>
          <w:rFonts w:ascii="Times New Roman" w:hAnsi="Times New Roman" w:cs="Times New Roman"/>
          <w:i/>
          <w:sz w:val="26"/>
          <w:szCs w:val="26"/>
        </w:rPr>
      </w:pPr>
      <w:r w:rsidRPr="008A33A6">
        <w:rPr>
          <w:rFonts w:ascii="Times New Roman" w:hAnsi="Times New Roman" w:cs="Times New Roman"/>
          <w:i/>
          <w:sz w:val="26"/>
          <w:szCs w:val="26"/>
        </w:rPr>
        <w:t>«Київський політехнічний інститут імені Ігоря Сікорського»</w:t>
      </w:r>
    </w:p>
    <w:p w14:paraId="0428813D" w14:textId="77777777" w:rsidR="00016E12" w:rsidRPr="008A33A6" w:rsidRDefault="00016E12" w:rsidP="00016E12">
      <w:pPr>
        <w:tabs>
          <w:tab w:val="left" w:pos="142"/>
        </w:tabs>
        <w:jc w:val="center"/>
        <w:rPr>
          <w:rStyle w:val="a3"/>
          <w:rFonts w:ascii="Times New Roman" w:hAnsi="Times New Roman" w:cs="Times New Roman"/>
          <w:i/>
          <w:sz w:val="26"/>
          <w:szCs w:val="26"/>
          <w:lang w:val="uk-UA"/>
        </w:rPr>
      </w:pPr>
      <w:r w:rsidRPr="008A33A6">
        <w:rPr>
          <w:rStyle w:val="a3"/>
          <w:rFonts w:ascii="Times New Roman" w:hAnsi="Times New Roman" w:cs="Times New Roman"/>
          <w:i/>
          <w:sz w:val="26"/>
          <w:szCs w:val="26"/>
          <w:lang w:val="uk-UA"/>
        </w:rPr>
        <w:t>Кафедра  АСОІУ</w:t>
      </w:r>
    </w:p>
    <w:p w14:paraId="20F2A654" w14:textId="77777777" w:rsidR="00016E12" w:rsidRPr="008A33A6" w:rsidRDefault="00016E12" w:rsidP="00016E12">
      <w:pPr>
        <w:tabs>
          <w:tab w:val="left" w:pos="142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Style w:val="a3"/>
          <w:rFonts w:ascii="Times New Roman" w:hAnsi="Times New Roman" w:cs="Times New Roman"/>
          <w:i/>
          <w:sz w:val="26"/>
          <w:szCs w:val="26"/>
          <w:lang w:val="uk-UA"/>
        </w:rPr>
        <w:t>Спеціальність 122 Комп'ютерні науки та інформаційні технології</w:t>
      </w:r>
    </w:p>
    <w:p w14:paraId="17E39B97" w14:textId="77777777" w:rsidR="00016E12" w:rsidRPr="008A33A6" w:rsidRDefault="00016E12" w:rsidP="00016E12">
      <w:pPr>
        <w:tabs>
          <w:tab w:val="left" w:pos="142"/>
        </w:tabs>
        <w:jc w:val="center"/>
        <w:rPr>
          <w:rFonts w:ascii="Times New Roman" w:hAnsi="Times New Roman" w:cs="Times New Roman"/>
          <w:sz w:val="26"/>
          <w:szCs w:val="26"/>
        </w:rPr>
      </w:pPr>
    </w:p>
    <w:p w14:paraId="11D4B6BE" w14:textId="62B4757B" w:rsidR="00016E12" w:rsidRPr="008A33A6" w:rsidRDefault="00D80DA5" w:rsidP="00016E12">
      <w:pPr>
        <w:pStyle w:val="a4"/>
        <w:tabs>
          <w:tab w:val="left" w:pos="142"/>
        </w:tabs>
        <w:rPr>
          <w:rFonts w:ascii="Times New Roman" w:hAnsi="Times New Roman" w:cs="Times New Roman"/>
          <w:b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/>
          <w:sz w:val="26"/>
          <w:szCs w:val="26"/>
          <w:lang w:val="uk-UA"/>
        </w:rPr>
        <w:t xml:space="preserve">                                                                    </w:t>
      </w:r>
      <w:r w:rsidR="00016E12" w:rsidRPr="008A33A6">
        <w:rPr>
          <w:rFonts w:ascii="Times New Roman" w:hAnsi="Times New Roman" w:cs="Times New Roman"/>
          <w:b/>
          <w:sz w:val="26"/>
          <w:szCs w:val="26"/>
          <w:lang w:val="uk-UA"/>
        </w:rPr>
        <w:t>КУРСОВА РОБОТА</w:t>
      </w:r>
    </w:p>
    <w:p w14:paraId="2873440F" w14:textId="77777777" w:rsidR="00016E12" w:rsidRPr="008A33A6" w:rsidRDefault="00016E12" w:rsidP="00016E12">
      <w:pPr>
        <w:tabs>
          <w:tab w:val="left" w:pos="142"/>
        </w:tabs>
        <w:jc w:val="center"/>
        <w:rPr>
          <w:rStyle w:val="a3"/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Style w:val="a3"/>
          <w:rFonts w:ascii="Times New Roman" w:hAnsi="Times New Roman" w:cs="Times New Roman"/>
          <w:sz w:val="26"/>
          <w:szCs w:val="26"/>
          <w:lang w:val="uk-UA"/>
        </w:rPr>
        <w:t>з дисципліни</w:t>
      </w:r>
    </w:p>
    <w:p w14:paraId="6906AD4B" w14:textId="77777777" w:rsidR="00016E12" w:rsidRPr="008A33A6" w:rsidRDefault="00016E12" w:rsidP="00016E12">
      <w:pPr>
        <w:pStyle w:val="a6"/>
        <w:tabs>
          <w:tab w:val="left" w:pos="142"/>
        </w:tabs>
        <w:rPr>
          <w:rStyle w:val="a3"/>
          <w:rFonts w:ascii="Times New Roman" w:eastAsia="Calibri" w:hAnsi="Times New Roman" w:cs="Times New Roman"/>
          <w:sz w:val="26"/>
          <w:lang w:val="uk-UA"/>
        </w:rPr>
      </w:pPr>
      <w:r w:rsidRPr="008A33A6">
        <w:rPr>
          <w:rStyle w:val="a3"/>
          <w:rFonts w:ascii="Times New Roman" w:eastAsia="Calibri" w:hAnsi="Times New Roman" w:cs="Times New Roman"/>
          <w:sz w:val="26"/>
          <w:lang w:val="uk-UA"/>
        </w:rPr>
        <w:t>“Додаткові  розділи дослідження операцій”</w:t>
      </w:r>
    </w:p>
    <w:p w14:paraId="4032F8C7" w14:textId="77777777" w:rsidR="00016E12" w:rsidRPr="008A33A6" w:rsidRDefault="00016E12" w:rsidP="00016E12">
      <w:pPr>
        <w:tabs>
          <w:tab w:val="left" w:pos="142"/>
        </w:tabs>
        <w:jc w:val="center"/>
        <w:rPr>
          <w:rStyle w:val="a3"/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noProof/>
          <w:sz w:val="26"/>
          <w:szCs w:val="26"/>
          <w:lang w:eastAsia="uk-UA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51F46F47" wp14:editId="295DC9BE">
                <wp:simplePos x="0" y="0"/>
                <wp:positionH relativeFrom="margin">
                  <wp:align>left</wp:align>
                </wp:positionH>
                <wp:positionV relativeFrom="paragraph">
                  <wp:posOffset>207645</wp:posOffset>
                </wp:positionV>
                <wp:extent cx="6035040" cy="352425"/>
                <wp:effectExtent l="0" t="0" r="22860" b="28575"/>
                <wp:wrapNone/>
                <wp:docPr id="4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5040" cy="352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6751F0C" w14:textId="43B8F9B2" w:rsidR="00206166" w:rsidRPr="006628CC" w:rsidRDefault="00206166" w:rsidP="00D80DA5">
                            <w:pPr>
                              <w:spacing w:line="36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sz w:val="26"/>
                                <w:szCs w:val="26"/>
                                <w:lang w:val="uk-UA"/>
                              </w:rPr>
                            </w:pPr>
                            <w:r w:rsidRPr="006628CC">
                              <w:rPr>
                                <w:b/>
                                <w:bCs/>
                                <w:i/>
                                <w:szCs w:val="28"/>
                              </w:rPr>
                              <w:t>«</w:t>
                            </w:r>
                            <w:r w:rsidRPr="006628CC"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spacing w:val="3"/>
                                <w:sz w:val="26"/>
                                <w:szCs w:val="26"/>
                                <w:shd w:val="clear" w:color="auto" w:fill="FFFFFF"/>
                              </w:rPr>
                              <w:t>Задача побудови шляху максимальної цінності</w:t>
                            </w:r>
                            <w:r w:rsidR="006628CC" w:rsidRPr="006628CC"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spacing w:val="3"/>
                                <w:sz w:val="26"/>
                                <w:szCs w:val="26"/>
                                <w:shd w:val="clear" w:color="auto" w:fill="FFFFFF"/>
                                <w:lang w:val="uk-UA"/>
                              </w:rPr>
                              <w:t>»</w:t>
                            </w:r>
                          </w:p>
                          <w:p w14:paraId="0EBF1FC8" w14:textId="5E3F2752" w:rsidR="00206166" w:rsidRDefault="00206166" w:rsidP="00016E12">
                            <w:pPr>
                              <w:pStyle w:val="a6"/>
                              <w:rPr>
                                <w:iCs/>
                                <w:szCs w:val="28"/>
                              </w:rPr>
                            </w:pPr>
                            <w:r>
                              <w:rPr>
                                <w:iCs/>
                                <w:szCs w:val="28"/>
                              </w:rPr>
                              <w:t>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F46F47" id="_x0000_t202" coordsize="21600,21600" o:spt="202" path="m,l,21600r21600,l21600,xe">
                <v:stroke joinstyle="miter"/>
                <v:path gradientshapeok="t" o:connecttype="rect"/>
              </v:shapetype>
              <v:shape id="Поле 4" o:spid="_x0000_s1026" type="#_x0000_t202" style="position:absolute;left:0;text-align:left;margin-left:0;margin-top:16.35pt;width:475.2pt;height:27.75pt;z-index:2516643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" o:allowincell="f" filled="f" strokecolor="white">
                <v:textbox>
                  <w:txbxContent>
                    <w:p w14:paraId="76751F0C" w14:textId="43B8F9B2" w:rsidR="00206166" w:rsidRPr="006628CC" w:rsidRDefault="00206166" w:rsidP="00D80DA5">
                      <w:pPr>
                        <w:spacing w:line="36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i/>
                          <w:sz w:val="26"/>
                          <w:szCs w:val="26"/>
                          <w:lang w:val="uk-UA"/>
                        </w:rPr>
                      </w:pPr>
                      <w:r w:rsidRPr="006628CC">
                        <w:rPr>
                          <w:b/>
                          <w:bCs/>
                          <w:i/>
                          <w:szCs w:val="28"/>
                        </w:rPr>
                        <w:t>«</w:t>
                      </w:r>
                      <w:r w:rsidRPr="006628CC">
                        <w:rPr>
                          <w:rFonts w:ascii="Times New Roman" w:hAnsi="Times New Roman" w:cs="Times New Roman"/>
                          <w:b/>
                          <w:bCs/>
                          <w:i/>
                          <w:spacing w:val="3"/>
                          <w:sz w:val="26"/>
                          <w:szCs w:val="26"/>
                          <w:shd w:val="clear" w:color="auto" w:fill="FFFFFF"/>
                        </w:rPr>
                        <w:t>Задача побудови шляху максимальної цінності</w:t>
                      </w:r>
                      <w:r w:rsidR="006628CC" w:rsidRPr="006628CC">
                        <w:rPr>
                          <w:rFonts w:ascii="Times New Roman" w:hAnsi="Times New Roman" w:cs="Times New Roman"/>
                          <w:b/>
                          <w:bCs/>
                          <w:i/>
                          <w:spacing w:val="3"/>
                          <w:sz w:val="26"/>
                          <w:szCs w:val="26"/>
                          <w:shd w:val="clear" w:color="auto" w:fill="FFFFFF"/>
                          <w:lang w:val="uk-UA"/>
                        </w:rPr>
                        <w:t>»</w:t>
                      </w:r>
                    </w:p>
                    <w:p w14:paraId="0EBF1FC8" w14:textId="5E3F2752" w:rsidR="00206166" w:rsidRDefault="00206166" w:rsidP="00016E12">
                      <w:pPr>
                        <w:pStyle w:val="a6"/>
                        <w:rPr>
                          <w:iCs/>
                          <w:szCs w:val="28"/>
                        </w:rPr>
                      </w:pPr>
                      <w:r>
                        <w:rPr>
                          <w:iCs/>
                          <w:szCs w:val="28"/>
                        </w:rPr>
                        <w:t>»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A33A6">
        <w:rPr>
          <w:rStyle w:val="a3"/>
          <w:rFonts w:ascii="Times New Roman" w:hAnsi="Times New Roman" w:cs="Times New Roman"/>
          <w:sz w:val="26"/>
          <w:szCs w:val="26"/>
          <w:lang w:val="uk-UA"/>
        </w:rPr>
        <w:t>на тему</w:t>
      </w:r>
    </w:p>
    <w:p w14:paraId="7E7EBEA9" w14:textId="77777777" w:rsidR="00016E12" w:rsidRPr="008A33A6" w:rsidRDefault="00016E12" w:rsidP="00016E12">
      <w:pPr>
        <w:tabs>
          <w:tab w:val="left" w:pos="142"/>
        </w:tabs>
        <w:jc w:val="center"/>
        <w:rPr>
          <w:rFonts w:ascii="Times New Roman" w:hAnsi="Times New Roman" w:cs="Times New Roman"/>
          <w:sz w:val="26"/>
          <w:szCs w:val="26"/>
        </w:rPr>
      </w:pPr>
    </w:p>
    <w:p w14:paraId="5F654776" w14:textId="77777777" w:rsidR="00016E12" w:rsidRPr="008A33A6" w:rsidRDefault="00016E12" w:rsidP="00016E12">
      <w:pPr>
        <w:tabs>
          <w:tab w:val="left" w:pos="142"/>
        </w:tabs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tbl>
      <w:tblPr>
        <w:tblW w:w="10632" w:type="dxa"/>
        <w:tblInd w:w="-426" w:type="dxa"/>
        <w:tblLook w:val="01E0" w:firstRow="1" w:lastRow="1" w:firstColumn="1" w:lastColumn="1" w:noHBand="0" w:noVBand="0"/>
      </w:tblPr>
      <w:tblGrid>
        <w:gridCol w:w="3336"/>
        <w:gridCol w:w="3025"/>
        <w:gridCol w:w="4271"/>
      </w:tblGrid>
      <w:tr w:rsidR="00016E12" w:rsidRPr="008A33A6" w14:paraId="264E2A70" w14:textId="77777777" w:rsidTr="00A322F0">
        <w:tc>
          <w:tcPr>
            <w:tcW w:w="3336" w:type="dxa"/>
            <w:shd w:val="clear" w:color="auto" w:fill="auto"/>
          </w:tcPr>
          <w:p w14:paraId="4B7373A0" w14:textId="74A65674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</w:pPr>
            <w:r w:rsidRPr="008A33A6"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  <w:t>Виконал</w:t>
            </w:r>
            <w:r w:rsidRPr="008A33A6"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  <w:lang w:val="uk-UA"/>
              </w:rPr>
              <w:t>а</w:t>
            </w:r>
          </w:p>
          <w:p w14:paraId="2727A156" w14:textId="0223CB9F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студент</w:t>
            </w: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>ка</w:t>
            </w: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 групи    ІС-</w:t>
            </w: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>71</w:t>
            </w:r>
          </w:p>
          <w:p w14:paraId="36651C69" w14:textId="442D50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proofErr w:type="spellStart"/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>Алпаєва</w:t>
            </w:r>
            <w:proofErr w:type="spellEnd"/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 xml:space="preserve"> Ю.С</w:t>
            </w:r>
          </w:p>
          <w:p w14:paraId="5FFFBC83" w14:textId="30FED9B5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N  зал. кн.   ІС-</w:t>
            </w: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lang w:val="uk-UA"/>
              </w:rPr>
              <w:t>7103</w:t>
            </w:r>
          </w:p>
          <w:p w14:paraId="70EFDBA8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________________________</w:t>
            </w:r>
          </w:p>
          <w:p w14:paraId="3CCAB5B7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(підпис)</w:t>
            </w:r>
          </w:p>
          <w:p w14:paraId="194F8BB2" w14:textId="2967405F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1BAEDCAB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3025" w:type="dxa"/>
          </w:tcPr>
          <w:p w14:paraId="1E545E05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25A7ADC0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2CC1609D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11A433EA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6368596B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__________________</w:t>
            </w:r>
          </w:p>
          <w:p w14:paraId="353B4DAA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(оцінка)</w:t>
            </w:r>
          </w:p>
          <w:p w14:paraId="3F1F4CE6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2ED5DABD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5D354D90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542D4646" w14:textId="77777777" w:rsidR="00016E12" w:rsidRPr="008A33A6" w:rsidRDefault="00016E12" w:rsidP="00016E12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271" w:type="dxa"/>
            <w:shd w:val="clear" w:color="auto" w:fill="auto"/>
          </w:tcPr>
          <w:p w14:paraId="67EDD3CD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  <w:t>Прийняли</w:t>
            </w:r>
          </w:p>
          <w:p w14:paraId="29E360A7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Доц. каф. АСОІУ, к.т.н.</w:t>
            </w:r>
          </w:p>
          <w:p w14:paraId="12FF9FD7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ЖДАНОВА  О.Г.</w:t>
            </w:r>
          </w:p>
          <w:p w14:paraId="73A3C548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__________________________</w:t>
            </w:r>
          </w:p>
          <w:p w14:paraId="6CD4549D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(підпис)</w:t>
            </w:r>
          </w:p>
          <w:p w14:paraId="28BEF5CF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40E8D9E5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Доц. каф. АСОІУ, к.т.н.</w:t>
            </w:r>
          </w:p>
          <w:p w14:paraId="3FFBFBE9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ЖУРАКОВСЬКА  О.С.</w:t>
            </w:r>
          </w:p>
          <w:p w14:paraId="40FBEBB1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__________________________</w:t>
            </w:r>
          </w:p>
          <w:p w14:paraId="1B8DBB2C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(підпис)</w:t>
            </w:r>
          </w:p>
          <w:p w14:paraId="2752409B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14:paraId="198547F0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Доц. каф. АСОІУ, к.т.н.</w:t>
            </w:r>
          </w:p>
          <w:p w14:paraId="29257C8F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СПЕРКАЧ М.О.</w:t>
            </w:r>
          </w:p>
          <w:p w14:paraId="1E284089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__________________________</w:t>
            </w:r>
          </w:p>
          <w:p w14:paraId="09407F4C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A33A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(підпис)</w:t>
            </w:r>
          </w:p>
          <w:p w14:paraId="0A602A94" w14:textId="77777777" w:rsidR="00016E12" w:rsidRPr="008A33A6" w:rsidRDefault="00016E12" w:rsidP="00A322F0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</w:p>
        </w:tc>
      </w:tr>
    </w:tbl>
    <w:p w14:paraId="2495A50B" w14:textId="1089E64C" w:rsidR="006269E0" w:rsidRPr="008A33A6" w:rsidRDefault="00016E12" w:rsidP="00016E12">
      <w:pPr>
        <w:spacing w:line="360" w:lineRule="auto"/>
        <w:rPr>
          <w:rStyle w:val="a3"/>
          <w:rFonts w:ascii="Times New Roman" w:hAnsi="Times New Roman" w:cs="Times New Roman"/>
          <w:color w:val="000000" w:themeColor="text1"/>
          <w:sz w:val="24"/>
          <w:szCs w:val="24"/>
          <w:lang w:val="uk-UA"/>
        </w:rPr>
        <w:sectPr w:rsidR="006269E0" w:rsidRPr="008A33A6" w:rsidSect="006269E0">
          <w:headerReference w:type="default" r:id="rId9"/>
          <w:pgSz w:w="11906" w:h="16838"/>
          <w:pgMar w:top="1134" w:right="567" w:bottom="1134" w:left="1134" w:header="709" w:footer="709" w:gutter="0"/>
          <w:cols w:space="708"/>
          <w:titlePg/>
          <w:docGrid w:linePitch="360"/>
        </w:sectPr>
      </w:pPr>
      <w:r w:rsidRPr="008A33A6">
        <w:rPr>
          <w:rStyle w:val="a3"/>
          <w:rFonts w:ascii="Times New Roman" w:hAnsi="Times New Roman" w:cs="Times New Roman"/>
          <w:color w:val="000000" w:themeColor="text1"/>
          <w:sz w:val="24"/>
          <w:szCs w:val="24"/>
          <w:lang w:val="uk-UA"/>
        </w:rPr>
        <w:t xml:space="preserve">                                                                          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1187"/>
        <w:gridCol w:w="359"/>
        <w:gridCol w:w="360"/>
        <w:gridCol w:w="894"/>
        <w:gridCol w:w="137"/>
        <w:gridCol w:w="542"/>
        <w:gridCol w:w="898"/>
        <w:gridCol w:w="180"/>
        <w:gridCol w:w="1260"/>
        <w:gridCol w:w="180"/>
        <w:gridCol w:w="271"/>
        <w:gridCol w:w="1169"/>
        <w:gridCol w:w="1979"/>
        <w:gridCol w:w="331"/>
      </w:tblGrid>
      <w:tr w:rsidR="007C128E" w:rsidRPr="008A33A6" w14:paraId="467F0661" w14:textId="77777777" w:rsidTr="005A76A0">
        <w:trPr>
          <w:cantSplit/>
          <w:trHeight w:hRule="exact" w:val="655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195AE025" w14:textId="77777777" w:rsidR="007C128E" w:rsidRPr="008A33A6" w:rsidRDefault="007C128E" w:rsidP="005A76A0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lang w:val="uk-UA"/>
              </w:rPr>
            </w:pPr>
            <w:r w:rsidRPr="008A33A6">
              <w:rPr>
                <w:rFonts w:ascii="Times New Roman" w:hAnsi="Times New Roman" w:cs="Times New Roman"/>
                <w:i/>
                <w:lang w:val="uk-UA"/>
              </w:rPr>
              <w:lastRenderedPageBreak/>
              <w:t xml:space="preserve">Національний технічний університет України </w:t>
            </w:r>
          </w:p>
          <w:p w14:paraId="4E55A3F0" w14:textId="77777777" w:rsidR="007C128E" w:rsidRPr="008A33A6" w:rsidRDefault="007C128E" w:rsidP="005A76A0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lang w:val="uk-UA"/>
              </w:rPr>
            </w:pPr>
            <w:r w:rsidRPr="008A33A6">
              <w:rPr>
                <w:rFonts w:ascii="Times New Roman" w:hAnsi="Times New Roman" w:cs="Times New Roman"/>
                <w:i/>
                <w:lang w:val="uk-UA"/>
              </w:rPr>
              <w:t>«Київський політехнічний інститут імені Ігоря Сікорського»</w:t>
            </w:r>
          </w:p>
        </w:tc>
      </w:tr>
      <w:tr w:rsidR="007C128E" w:rsidRPr="008A33A6" w14:paraId="1EAAEBC7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vAlign w:val="center"/>
          </w:tcPr>
          <w:p w14:paraId="12248910" w14:textId="77777777" w:rsidR="007C128E" w:rsidRPr="008A33A6" w:rsidRDefault="007C128E" w:rsidP="005A76A0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8A33A6">
              <w:rPr>
                <w:rFonts w:ascii="Times New Roman" w:hAnsi="Times New Roman" w:cs="Times New Roman"/>
                <w:sz w:val="20"/>
              </w:rPr>
              <w:t>(назва вищого навчального закладу)</w:t>
            </w:r>
          </w:p>
        </w:tc>
      </w:tr>
      <w:tr w:rsidR="007C128E" w:rsidRPr="008A33A6" w14:paraId="6DD3C78A" w14:textId="77777777" w:rsidTr="00350E1C">
        <w:trPr>
          <w:trHeight w:hRule="exact" w:val="320"/>
        </w:trPr>
        <w:tc>
          <w:tcPr>
            <w:tcW w:w="1187" w:type="dxa"/>
            <w:vAlign w:val="center"/>
          </w:tcPr>
          <w:p w14:paraId="1E23F747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Кафедра</w:t>
            </w:r>
          </w:p>
        </w:tc>
        <w:tc>
          <w:tcPr>
            <w:tcW w:w="8560" w:type="dxa"/>
            <w:gridSpan w:val="13"/>
            <w:tcBorders>
              <w:bottom w:val="single" w:sz="4" w:space="0" w:color="auto"/>
            </w:tcBorders>
            <w:vAlign w:val="center"/>
          </w:tcPr>
          <w:p w14:paraId="64D22B4B" w14:textId="77777777" w:rsidR="007C128E" w:rsidRPr="008A33A6" w:rsidRDefault="007C128E" w:rsidP="005A76A0">
            <w:pPr>
              <w:pStyle w:val="9"/>
              <w:keepLines w:val="0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АСОІУ</w:t>
            </w:r>
          </w:p>
        </w:tc>
      </w:tr>
      <w:tr w:rsidR="007C128E" w:rsidRPr="008A33A6" w14:paraId="7E2AD937" w14:textId="77777777" w:rsidTr="00350E1C">
        <w:trPr>
          <w:trHeight w:hRule="exact" w:val="320"/>
        </w:trPr>
        <w:tc>
          <w:tcPr>
            <w:tcW w:w="1546" w:type="dxa"/>
            <w:gridSpan w:val="2"/>
            <w:vAlign w:val="center"/>
          </w:tcPr>
          <w:p w14:paraId="709AFD87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Дисципліна</w:t>
            </w:r>
          </w:p>
        </w:tc>
        <w:tc>
          <w:tcPr>
            <w:tcW w:w="8201" w:type="dxa"/>
            <w:gridSpan w:val="12"/>
            <w:tcBorders>
              <w:bottom w:val="single" w:sz="4" w:space="0" w:color="auto"/>
            </w:tcBorders>
            <w:vAlign w:val="center"/>
          </w:tcPr>
          <w:p w14:paraId="04FD22C0" w14:textId="77777777" w:rsidR="007C128E" w:rsidRPr="008A33A6" w:rsidRDefault="007C128E" w:rsidP="005A76A0">
            <w:pPr>
              <w:pStyle w:val="9"/>
              <w:keepLines w:val="0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Додаткові методи дослідження операцій</w:t>
            </w:r>
          </w:p>
        </w:tc>
      </w:tr>
      <w:tr w:rsidR="007C128E" w:rsidRPr="008A33A6" w14:paraId="1AB57BB3" w14:textId="77777777" w:rsidTr="00350E1C">
        <w:trPr>
          <w:trHeight w:hRule="exact" w:val="320"/>
        </w:trPr>
        <w:tc>
          <w:tcPr>
            <w:tcW w:w="2800" w:type="dxa"/>
            <w:gridSpan w:val="4"/>
            <w:vAlign w:val="center"/>
          </w:tcPr>
          <w:p w14:paraId="4CDC1F65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Спеціальність</w:t>
            </w:r>
          </w:p>
        </w:tc>
        <w:tc>
          <w:tcPr>
            <w:tcW w:w="6947" w:type="dxa"/>
            <w:gridSpan w:val="10"/>
            <w:tcBorders>
              <w:bottom w:val="single" w:sz="4" w:space="0" w:color="auto"/>
            </w:tcBorders>
            <w:vAlign w:val="center"/>
          </w:tcPr>
          <w:p w14:paraId="33AD4ED1" w14:textId="77777777" w:rsidR="007C128E" w:rsidRPr="008A33A6" w:rsidRDefault="007C128E" w:rsidP="005A76A0">
            <w:pPr>
              <w:pStyle w:val="7"/>
              <w:keepLines w:val="0"/>
              <w:jc w:val="center"/>
              <w:rPr>
                <w:rFonts w:ascii="Times New Roman" w:hAnsi="Times New Roman" w:cs="Times New Roman"/>
                <w:i w:val="0"/>
                <w:szCs w:val="24"/>
              </w:rPr>
            </w:pPr>
            <w:r w:rsidRPr="008A33A6">
              <w:rPr>
                <w:rStyle w:val="a3"/>
                <w:rFonts w:ascii="Times New Roman" w:hAnsi="Times New Roman" w:cs="Times New Roman"/>
                <w:szCs w:val="24"/>
              </w:rPr>
              <w:t>126 Інформаційні системи та технології</w:t>
            </w:r>
          </w:p>
        </w:tc>
      </w:tr>
      <w:tr w:rsidR="007C128E" w:rsidRPr="008A33A6" w14:paraId="13E997B7" w14:textId="77777777" w:rsidTr="00350E1C">
        <w:trPr>
          <w:cantSplit/>
          <w:trHeight w:hRule="exact" w:val="320"/>
        </w:trPr>
        <w:tc>
          <w:tcPr>
            <w:tcW w:w="2937" w:type="dxa"/>
            <w:gridSpan w:val="5"/>
            <w:vAlign w:val="center"/>
          </w:tcPr>
          <w:p w14:paraId="3F57385A" w14:textId="77777777" w:rsidR="007C128E" w:rsidRPr="008A33A6" w:rsidRDefault="007C128E" w:rsidP="005A76A0">
            <w:pPr>
              <w:pStyle w:val="7"/>
              <w:keepLines w:val="0"/>
              <w:jc w:val="right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Курс</w:t>
            </w:r>
          </w:p>
        </w:tc>
        <w:tc>
          <w:tcPr>
            <w:tcW w:w="1620" w:type="dxa"/>
            <w:gridSpan w:val="3"/>
            <w:tcBorders>
              <w:bottom w:val="single" w:sz="4" w:space="0" w:color="auto"/>
            </w:tcBorders>
            <w:vAlign w:val="center"/>
          </w:tcPr>
          <w:p w14:paraId="1019A2A0" w14:textId="77777777" w:rsidR="007C128E" w:rsidRPr="008A33A6" w:rsidRDefault="007C128E" w:rsidP="005A76A0">
            <w:pPr>
              <w:jc w:val="center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40" w:type="dxa"/>
            <w:gridSpan w:val="2"/>
            <w:vAlign w:val="center"/>
          </w:tcPr>
          <w:p w14:paraId="42808401" w14:textId="77777777" w:rsidR="007C128E" w:rsidRPr="008A33A6" w:rsidRDefault="007C128E" w:rsidP="005A76A0">
            <w:pPr>
              <w:jc w:val="right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Група</w:t>
            </w:r>
          </w:p>
        </w:tc>
        <w:tc>
          <w:tcPr>
            <w:tcW w:w="1440" w:type="dxa"/>
            <w:gridSpan w:val="2"/>
            <w:tcBorders>
              <w:bottom w:val="single" w:sz="4" w:space="0" w:color="auto"/>
            </w:tcBorders>
            <w:vAlign w:val="center"/>
          </w:tcPr>
          <w:p w14:paraId="5754F6D3" w14:textId="77777777" w:rsidR="007C128E" w:rsidRPr="008A33A6" w:rsidRDefault="007C128E" w:rsidP="005A76A0">
            <w:pPr>
              <w:jc w:val="center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ІС-71</w:t>
            </w:r>
          </w:p>
        </w:tc>
        <w:tc>
          <w:tcPr>
            <w:tcW w:w="1979" w:type="dxa"/>
            <w:vAlign w:val="center"/>
          </w:tcPr>
          <w:p w14:paraId="718DDC09" w14:textId="77777777" w:rsidR="007C128E" w:rsidRPr="008A33A6" w:rsidRDefault="007C128E" w:rsidP="005A76A0">
            <w:pPr>
              <w:pStyle w:val="7"/>
              <w:keepLines w:val="0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Семестр</w:t>
            </w:r>
          </w:p>
        </w:tc>
        <w:tc>
          <w:tcPr>
            <w:tcW w:w="331" w:type="dxa"/>
            <w:tcBorders>
              <w:bottom w:val="single" w:sz="4" w:space="0" w:color="auto"/>
            </w:tcBorders>
            <w:vAlign w:val="center"/>
          </w:tcPr>
          <w:p w14:paraId="6A3F27DF" w14:textId="77777777" w:rsidR="007C128E" w:rsidRPr="008A33A6" w:rsidRDefault="007C128E" w:rsidP="005A76A0">
            <w:pPr>
              <w:jc w:val="center"/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6</w:t>
            </w:r>
          </w:p>
        </w:tc>
      </w:tr>
      <w:tr w:rsidR="007C128E" w:rsidRPr="008A33A6" w14:paraId="5C6366BA" w14:textId="77777777" w:rsidTr="005A76A0">
        <w:trPr>
          <w:cantSplit/>
          <w:trHeight w:val="1858"/>
        </w:trPr>
        <w:tc>
          <w:tcPr>
            <w:tcW w:w="9747" w:type="dxa"/>
            <w:gridSpan w:val="14"/>
            <w:vAlign w:val="center"/>
          </w:tcPr>
          <w:p w14:paraId="036E0B12" w14:textId="77777777" w:rsidR="007C128E" w:rsidRPr="008A33A6" w:rsidRDefault="007C128E" w:rsidP="005A76A0">
            <w:pPr>
              <w:jc w:val="center"/>
              <w:rPr>
                <w:rFonts w:ascii="Times New Roman" w:hAnsi="Times New Roman" w:cs="Times New Roman"/>
                <w:b/>
                <w:caps/>
                <w:spacing w:val="20"/>
                <w:sz w:val="28"/>
              </w:rPr>
            </w:pPr>
            <w:r w:rsidRPr="008A33A6">
              <w:rPr>
                <w:rFonts w:ascii="Times New Roman" w:hAnsi="Times New Roman" w:cs="Times New Roman"/>
                <w:b/>
                <w:caps/>
                <w:spacing w:val="20"/>
                <w:sz w:val="28"/>
              </w:rPr>
              <w:t>Завдання</w:t>
            </w:r>
          </w:p>
          <w:p w14:paraId="2FAB5EDF" w14:textId="77777777" w:rsidR="007C128E" w:rsidRPr="008A33A6" w:rsidRDefault="007C128E" w:rsidP="005A76A0">
            <w:pPr>
              <w:jc w:val="center"/>
              <w:rPr>
                <w:rFonts w:ascii="Times New Roman" w:hAnsi="Times New Roman" w:cs="Times New Roman"/>
                <w:caps/>
                <w:spacing w:val="20"/>
                <w:sz w:val="28"/>
              </w:rPr>
            </w:pPr>
            <w:r w:rsidRPr="008A33A6">
              <w:rPr>
                <w:rFonts w:ascii="Times New Roman" w:hAnsi="Times New Roman" w:cs="Times New Roman"/>
                <w:caps/>
                <w:spacing w:val="20"/>
                <w:sz w:val="28"/>
              </w:rPr>
              <w:t>НА КУРСОВУ РоБОТУ СТУДЕНТУ</w:t>
            </w:r>
          </w:p>
        </w:tc>
      </w:tr>
      <w:tr w:rsidR="007C128E" w:rsidRPr="008A33A6" w14:paraId="0F4BA40E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6C68E5FA" w14:textId="4B77AE3A" w:rsidR="007C128E" w:rsidRPr="008A33A6" w:rsidRDefault="007C128E" w:rsidP="005A76A0">
            <w:pPr>
              <w:pStyle w:val="9"/>
              <w:keepLines w:val="0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proofErr w:type="spellStart"/>
            <w:r w:rsidRPr="008A33A6">
              <w:rPr>
                <w:rFonts w:ascii="Times New Roman" w:hAnsi="Times New Roman" w:cs="Times New Roman"/>
                <w:b/>
                <w:sz w:val="28"/>
                <w:szCs w:val="28"/>
              </w:rPr>
              <w:t>Алпа</w:t>
            </w:r>
            <w:r w:rsidRPr="008A33A6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євій</w:t>
            </w:r>
            <w:proofErr w:type="spellEnd"/>
            <w:r w:rsidRPr="008A33A6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Юлії Сергіївні</w:t>
            </w:r>
          </w:p>
        </w:tc>
      </w:tr>
      <w:tr w:rsidR="007C128E" w:rsidRPr="008A33A6" w14:paraId="309E6CC1" w14:textId="77777777" w:rsidTr="00350E1C">
        <w:trPr>
          <w:trHeight w:hRule="exact" w:val="320"/>
        </w:trPr>
        <w:tc>
          <w:tcPr>
            <w:tcW w:w="1906" w:type="dxa"/>
            <w:gridSpan w:val="3"/>
            <w:vAlign w:val="center"/>
          </w:tcPr>
          <w:p w14:paraId="63E166DB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1. Тема роботи</w:t>
            </w:r>
          </w:p>
        </w:tc>
        <w:tc>
          <w:tcPr>
            <w:tcW w:w="7841" w:type="dxa"/>
            <w:gridSpan w:val="11"/>
            <w:tcBorders>
              <w:bottom w:val="single" w:sz="4" w:space="0" w:color="auto"/>
            </w:tcBorders>
            <w:vAlign w:val="center"/>
          </w:tcPr>
          <w:p w14:paraId="5933BB1F" w14:textId="107ECB81" w:rsidR="007C128E" w:rsidRPr="008A33A6" w:rsidRDefault="00350E1C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spacing w:val="3"/>
                <w:shd w:val="clear" w:color="auto" w:fill="FFFFFF"/>
              </w:rPr>
              <w:t>Задача побудови шляху максимальної цінності</w:t>
            </w:r>
            <w:r w:rsidRPr="008A33A6">
              <w:rPr>
                <w:rFonts w:ascii="Times New Roman" w:hAnsi="Times New Roman" w:cs="Times New Roman"/>
              </w:rPr>
              <w:t>.</w:t>
            </w:r>
          </w:p>
        </w:tc>
      </w:tr>
      <w:tr w:rsidR="007C128E" w:rsidRPr="008A33A6" w14:paraId="58E98348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5A0E75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68CD6601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5E46C3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100326D1" w14:textId="77777777" w:rsidTr="00350E1C">
        <w:trPr>
          <w:trHeight w:hRule="exact" w:val="320"/>
        </w:trPr>
        <w:tc>
          <w:tcPr>
            <w:tcW w:w="5817" w:type="dxa"/>
            <w:gridSpan w:val="9"/>
            <w:vAlign w:val="center"/>
          </w:tcPr>
          <w:p w14:paraId="2ACF12ED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 xml:space="preserve">2. </w:t>
            </w:r>
            <w:r w:rsidRPr="008A33A6">
              <w:rPr>
                <w:rStyle w:val="hps"/>
                <w:rFonts w:ascii="Times New Roman" w:hAnsi="Times New Roman" w:cs="Times New Roman"/>
              </w:rPr>
              <w:t>Термін</w:t>
            </w:r>
            <w:r w:rsidRPr="008A33A6">
              <w:rPr>
                <w:rStyle w:val="shorttext"/>
                <w:rFonts w:ascii="Times New Roman" w:hAnsi="Times New Roman" w:cs="Times New Roman"/>
              </w:rPr>
              <w:t xml:space="preserve"> </w:t>
            </w:r>
            <w:r w:rsidRPr="008A33A6">
              <w:rPr>
                <w:rStyle w:val="hps"/>
                <w:rFonts w:ascii="Times New Roman" w:hAnsi="Times New Roman" w:cs="Times New Roman"/>
              </w:rPr>
              <w:t>здачі</w:t>
            </w:r>
            <w:r w:rsidRPr="008A33A6">
              <w:rPr>
                <w:rStyle w:val="shorttext"/>
                <w:rFonts w:ascii="Times New Roman" w:hAnsi="Times New Roman" w:cs="Times New Roman"/>
              </w:rPr>
              <w:t xml:space="preserve"> </w:t>
            </w:r>
            <w:r w:rsidRPr="008A33A6">
              <w:rPr>
                <w:rStyle w:val="hps"/>
                <w:rFonts w:ascii="Times New Roman" w:hAnsi="Times New Roman" w:cs="Times New Roman"/>
              </w:rPr>
              <w:t>студентом</w:t>
            </w:r>
            <w:r w:rsidRPr="008A33A6">
              <w:rPr>
                <w:rStyle w:val="shorttext"/>
                <w:rFonts w:ascii="Times New Roman" w:hAnsi="Times New Roman" w:cs="Times New Roman"/>
              </w:rPr>
              <w:t xml:space="preserve"> </w:t>
            </w:r>
            <w:r w:rsidRPr="008A33A6">
              <w:rPr>
                <w:rStyle w:val="hps"/>
                <w:rFonts w:ascii="Times New Roman" w:hAnsi="Times New Roman" w:cs="Times New Roman"/>
              </w:rPr>
              <w:t>закінченої роботи</w:t>
            </w:r>
            <w:r w:rsidRPr="008A33A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930" w:type="dxa"/>
            <w:gridSpan w:val="5"/>
            <w:tcBorders>
              <w:bottom w:val="single" w:sz="4" w:space="0" w:color="auto"/>
            </w:tcBorders>
            <w:vAlign w:val="center"/>
          </w:tcPr>
          <w:p w14:paraId="6515CA6A" w14:textId="77777777" w:rsidR="007C128E" w:rsidRPr="008A33A6" w:rsidRDefault="007C128E" w:rsidP="005A76A0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>30 травня 2019 року</w:t>
            </w:r>
          </w:p>
        </w:tc>
      </w:tr>
      <w:tr w:rsidR="007C128E" w:rsidRPr="008A33A6" w14:paraId="39FCC240" w14:textId="77777777" w:rsidTr="00350E1C">
        <w:trPr>
          <w:trHeight w:hRule="exact" w:val="320"/>
        </w:trPr>
        <w:tc>
          <w:tcPr>
            <w:tcW w:w="4377" w:type="dxa"/>
            <w:gridSpan w:val="7"/>
            <w:vAlign w:val="center"/>
          </w:tcPr>
          <w:p w14:paraId="63F4DF63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3. Завдання курсової роботи</w:t>
            </w:r>
          </w:p>
        </w:tc>
        <w:tc>
          <w:tcPr>
            <w:tcW w:w="5370" w:type="dxa"/>
            <w:gridSpan w:val="7"/>
            <w:tcBorders>
              <w:bottom w:val="single" w:sz="4" w:space="0" w:color="auto"/>
            </w:tcBorders>
            <w:vAlign w:val="center"/>
          </w:tcPr>
          <w:p w14:paraId="442AD366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  <w:i/>
              </w:rPr>
              <w:t xml:space="preserve">Побудувати математичну модель задачі.  </w:t>
            </w:r>
          </w:p>
        </w:tc>
      </w:tr>
      <w:tr w:rsidR="007C128E" w:rsidRPr="008A33A6" w14:paraId="2929F1D4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30B4F50E" w14:textId="57FCC665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 xml:space="preserve">Виконати аналіз можливих методів розв’язання. Розробити </w:t>
            </w:r>
            <w:r w:rsidR="00350E1C" w:rsidRPr="008A33A6">
              <w:rPr>
                <w:rFonts w:ascii="Times New Roman" w:hAnsi="Times New Roman" w:cs="Times New Roman"/>
                <w:i/>
                <w:lang w:val="uk-UA"/>
              </w:rPr>
              <w:t xml:space="preserve">два </w:t>
            </w:r>
            <w:r w:rsidRPr="008A33A6">
              <w:rPr>
                <w:rFonts w:ascii="Times New Roman" w:hAnsi="Times New Roman" w:cs="Times New Roman"/>
                <w:i/>
              </w:rPr>
              <w:t xml:space="preserve"> алгоритм</w:t>
            </w:r>
            <w:r w:rsidR="00350E1C" w:rsidRPr="008A33A6">
              <w:rPr>
                <w:rFonts w:ascii="Times New Roman" w:hAnsi="Times New Roman" w:cs="Times New Roman"/>
                <w:i/>
                <w:lang w:val="uk-UA"/>
              </w:rPr>
              <w:t>и</w:t>
            </w:r>
            <w:r w:rsidRPr="008A33A6">
              <w:rPr>
                <w:rFonts w:ascii="Times New Roman" w:hAnsi="Times New Roman" w:cs="Times New Roman"/>
                <w:i/>
              </w:rPr>
              <w:t xml:space="preserve"> ()ефективність методів. знаходження</w:t>
            </w:r>
          </w:p>
        </w:tc>
      </w:tr>
      <w:tr w:rsidR="007C128E" w:rsidRPr="008A33A6" w14:paraId="2FFA7605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492F2064" w14:textId="77777777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>алгоритми розв’язання задачі; запропонувати варіанти основних операторів жадібного Виконат</w:t>
            </w:r>
          </w:p>
        </w:tc>
      </w:tr>
      <w:tr w:rsidR="007C128E" w:rsidRPr="008A33A6" w14:paraId="0F413FDC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368E618D" w14:textId="750C1E23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  <w:i/>
              </w:rPr>
              <w:t xml:space="preserve">алгоритмів. Розробити програмну реалізацію. </w:t>
            </w:r>
            <w:r w:rsidR="00350E1C" w:rsidRPr="008A33A6">
              <w:rPr>
                <w:rFonts w:ascii="Times New Roman" w:hAnsi="Times New Roman" w:cs="Times New Roman"/>
                <w:i/>
                <w:lang w:val="uk-UA"/>
              </w:rPr>
              <w:t>Аналіз роботи алгоритмів.</w:t>
            </w:r>
          </w:p>
        </w:tc>
      </w:tr>
      <w:tr w:rsidR="007C128E" w:rsidRPr="008A33A6" w14:paraId="66F86610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553B8209" w14:textId="703262B0" w:rsidR="007C128E" w:rsidRPr="008A33A6" w:rsidRDefault="007C128E" w:rsidP="005A76A0">
            <w:pPr>
              <w:rPr>
                <w:rFonts w:ascii="Times New Roman" w:hAnsi="Times New Roman" w:cs="Times New Roman"/>
                <w:lang w:val="uk-UA"/>
              </w:rPr>
            </w:pPr>
            <w:r w:rsidRPr="008A33A6">
              <w:rPr>
                <w:rFonts w:ascii="Times New Roman" w:hAnsi="Times New Roman" w:cs="Times New Roman"/>
                <w:i/>
              </w:rPr>
              <w:t xml:space="preserve">.  Визначити складність </w:t>
            </w:r>
            <w:proofErr w:type="spellStart"/>
            <w:r w:rsidRPr="008A33A6">
              <w:rPr>
                <w:rFonts w:ascii="Times New Roman" w:hAnsi="Times New Roman" w:cs="Times New Roman"/>
                <w:i/>
              </w:rPr>
              <w:t>розроблен</w:t>
            </w:r>
            <w:r w:rsidR="00350E1C" w:rsidRPr="008A33A6">
              <w:rPr>
                <w:rFonts w:ascii="Times New Roman" w:hAnsi="Times New Roman" w:cs="Times New Roman"/>
                <w:i/>
                <w:lang w:val="uk-UA"/>
              </w:rPr>
              <w:t>их</w:t>
            </w:r>
            <w:proofErr w:type="spellEnd"/>
            <w:r w:rsidRPr="008A33A6">
              <w:rPr>
                <w:rFonts w:ascii="Times New Roman" w:hAnsi="Times New Roman" w:cs="Times New Roman"/>
                <w:i/>
              </w:rPr>
              <w:t xml:space="preserve"> алгоритм</w:t>
            </w:r>
            <w:r w:rsidR="00350E1C" w:rsidRPr="008A33A6">
              <w:rPr>
                <w:rFonts w:ascii="Times New Roman" w:hAnsi="Times New Roman" w:cs="Times New Roman"/>
                <w:i/>
                <w:lang w:val="uk-UA"/>
              </w:rPr>
              <w:t>ів. Дослідити точність алгоритмів.</w:t>
            </w:r>
          </w:p>
        </w:tc>
      </w:tr>
      <w:tr w:rsidR="007C128E" w:rsidRPr="008A33A6" w14:paraId="0D790224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62706900" w14:textId="681DC031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</w:tr>
      <w:tr w:rsidR="007C128E" w:rsidRPr="008A33A6" w14:paraId="077C91E0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7653CA15" w14:textId="59BEB0B0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60ACC154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vAlign w:val="center"/>
          </w:tcPr>
          <w:p w14:paraId="50F4F6CC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 xml:space="preserve">4. Зміст розрахунково-пояснювальної записки </w:t>
            </w:r>
          </w:p>
        </w:tc>
      </w:tr>
      <w:tr w:rsidR="007C128E" w:rsidRPr="008A33A6" w14:paraId="3042F23E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vAlign w:val="center"/>
          </w:tcPr>
          <w:p w14:paraId="5E81AFD2" w14:textId="77777777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 xml:space="preserve">Змістовні постановки задач. Математична постановка задачі.  </w:t>
            </w:r>
          </w:p>
        </w:tc>
      </w:tr>
      <w:tr w:rsidR="007C128E" w:rsidRPr="008A33A6" w14:paraId="184533A7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</w:tcBorders>
            <w:vAlign w:val="center"/>
          </w:tcPr>
          <w:p w14:paraId="1353FE08" w14:textId="77777777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>Аналіз можливих методів розв’язання. Опис розроблених алгоритмів розв’язання задачі.</w:t>
            </w:r>
          </w:p>
        </w:tc>
      </w:tr>
      <w:tr w:rsidR="007C128E" w:rsidRPr="008A33A6" w14:paraId="45B4DF37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</w:tcBorders>
            <w:vAlign w:val="center"/>
          </w:tcPr>
          <w:p w14:paraId="31DB50BB" w14:textId="77777777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>задачі.</w:t>
            </w:r>
          </w:p>
        </w:tc>
      </w:tr>
      <w:tr w:rsidR="007C128E" w:rsidRPr="008A33A6" w14:paraId="35DA9380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</w:tcBorders>
            <w:vAlign w:val="center"/>
          </w:tcPr>
          <w:p w14:paraId="46E40D2F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  <w:i/>
              </w:rPr>
              <w:t>Опис програмної реалізації розробленого алгоритму. Приклади застосування алгоритму.</w:t>
            </w:r>
          </w:p>
        </w:tc>
      </w:tr>
      <w:tr w:rsidR="007C128E" w:rsidRPr="008A33A6" w14:paraId="086ACCCD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</w:tcBorders>
            <w:vAlign w:val="center"/>
          </w:tcPr>
          <w:p w14:paraId="1D595DA9" w14:textId="38E214DD" w:rsidR="007C128E" w:rsidRPr="008A33A6" w:rsidRDefault="00531946" w:rsidP="005A76A0">
            <w:pPr>
              <w:rPr>
                <w:rFonts w:ascii="Times New Roman" w:hAnsi="Times New Roman" w:cs="Times New Roman"/>
                <w:i/>
                <w:lang w:val="uk-UA"/>
              </w:rPr>
            </w:pPr>
            <w:r w:rsidRPr="008A33A6">
              <w:rPr>
                <w:rFonts w:ascii="Times New Roman" w:hAnsi="Times New Roman" w:cs="Times New Roman"/>
                <w:i/>
                <w:lang w:val="uk-UA"/>
              </w:rPr>
              <w:t>Аналіз розроблених алгоритмів. Висновки.</w:t>
            </w:r>
          </w:p>
        </w:tc>
      </w:tr>
      <w:tr w:rsidR="007C128E" w:rsidRPr="008A33A6" w14:paraId="16437073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</w:tcBorders>
            <w:vAlign w:val="center"/>
          </w:tcPr>
          <w:p w14:paraId="043F94FD" w14:textId="5F9D713C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7C128E" w:rsidRPr="008A33A6" w14:paraId="3CC83EA1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3DAAA5" w14:textId="00174E10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43AEBEB1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vAlign w:val="center"/>
          </w:tcPr>
          <w:p w14:paraId="6917734A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 xml:space="preserve">5. Перелік графічного матеріалу (с точним </w:t>
            </w:r>
            <w:r w:rsidRPr="008A33A6">
              <w:rPr>
                <w:rStyle w:val="hps"/>
                <w:rFonts w:ascii="Times New Roman" w:hAnsi="Times New Roman" w:cs="Times New Roman"/>
              </w:rPr>
              <w:t>зазначенням</w:t>
            </w:r>
            <w:r w:rsidRPr="008A33A6">
              <w:rPr>
                <w:rFonts w:ascii="Times New Roman" w:hAnsi="Times New Roman" w:cs="Times New Roman"/>
              </w:rPr>
              <w:t xml:space="preserve"> обов’язкових креслень)</w:t>
            </w:r>
          </w:p>
        </w:tc>
      </w:tr>
      <w:tr w:rsidR="007C128E" w:rsidRPr="008A33A6" w14:paraId="3741D9F6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21D659DB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41F1F90D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74537D11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52D017AD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bottom w:val="single" w:sz="4" w:space="0" w:color="auto"/>
            </w:tcBorders>
            <w:vAlign w:val="center"/>
          </w:tcPr>
          <w:p w14:paraId="7AEC3592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0A06A2B7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vAlign w:val="center"/>
          </w:tcPr>
          <w:p w14:paraId="14292895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10C936B2" w14:textId="77777777" w:rsidTr="005A76A0">
        <w:trPr>
          <w:cantSplit/>
          <w:trHeight w:hRule="exact" w:val="320"/>
        </w:trPr>
        <w:tc>
          <w:tcPr>
            <w:tcW w:w="9747" w:type="dxa"/>
            <w:gridSpan w:val="14"/>
            <w:tcBorders>
              <w:top w:val="single" w:sz="4" w:space="0" w:color="auto"/>
            </w:tcBorders>
            <w:vAlign w:val="center"/>
          </w:tcPr>
          <w:p w14:paraId="3B9CFE01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</w:p>
        </w:tc>
      </w:tr>
      <w:tr w:rsidR="007C128E" w:rsidRPr="008A33A6" w14:paraId="345765C5" w14:textId="77777777" w:rsidTr="005A76A0">
        <w:trPr>
          <w:trHeight w:hRule="exact" w:val="320"/>
        </w:trPr>
        <w:tc>
          <w:tcPr>
            <w:tcW w:w="3479" w:type="dxa"/>
            <w:gridSpan w:val="6"/>
            <w:vAlign w:val="center"/>
          </w:tcPr>
          <w:p w14:paraId="12440556" w14:textId="77777777" w:rsidR="007C128E" w:rsidRPr="008A33A6" w:rsidRDefault="007C128E" w:rsidP="005A76A0">
            <w:pPr>
              <w:rPr>
                <w:rFonts w:ascii="Times New Roman" w:hAnsi="Times New Roman" w:cs="Times New Roman"/>
              </w:rPr>
            </w:pPr>
            <w:r w:rsidRPr="008A33A6">
              <w:rPr>
                <w:rFonts w:ascii="Times New Roman" w:hAnsi="Times New Roman" w:cs="Times New Roman"/>
              </w:rPr>
              <w:t>6. Дата видачі завдання</w:t>
            </w:r>
          </w:p>
        </w:tc>
        <w:tc>
          <w:tcPr>
            <w:tcW w:w="6268" w:type="dxa"/>
            <w:gridSpan w:val="8"/>
            <w:vAlign w:val="center"/>
          </w:tcPr>
          <w:p w14:paraId="568D7055" w14:textId="77777777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  <w:r w:rsidRPr="008A33A6">
              <w:rPr>
                <w:rFonts w:ascii="Times New Roman" w:hAnsi="Times New Roman" w:cs="Times New Roman"/>
                <w:i/>
              </w:rPr>
              <w:t>20 лютого 2019 року</w:t>
            </w:r>
          </w:p>
          <w:p w14:paraId="0B1B60A6" w14:textId="77777777" w:rsidR="007C128E" w:rsidRPr="008A33A6" w:rsidRDefault="007C128E" w:rsidP="005A76A0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CF5F21" w:rsidRPr="008A33A6" w14:paraId="4E7B5C1D" w14:textId="77777777" w:rsidTr="00350E1C">
        <w:tblPrEx>
          <w:tblLook w:val="04A0" w:firstRow="1" w:lastRow="0" w:firstColumn="1" w:lastColumn="0" w:noHBand="0" w:noVBand="1"/>
        </w:tblPrEx>
        <w:trPr>
          <w:gridAfter w:val="3"/>
          <w:wAfter w:w="3479" w:type="dxa"/>
          <w:trHeight w:hRule="exact" w:val="320"/>
        </w:trPr>
        <w:tc>
          <w:tcPr>
            <w:tcW w:w="6268" w:type="dxa"/>
            <w:gridSpan w:val="11"/>
            <w:vAlign w:val="center"/>
            <w:hideMark/>
          </w:tcPr>
          <w:p w14:paraId="32B971EA" w14:textId="77777777" w:rsidR="00CF5F21" w:rsidRPr="008A33A6" w:rsidRDefault="00CF5F21" w:rsidP="00365657">
            <w:pPr>
              <w:spacing w:line="360" w:lineRule="auto"/>
              <w:rPr>
                <w:rFonts w:ascii="Times New Roman" w:hAnsi="Times New Roman" w:cs="Times New Roman"/>
                <w:i/>
                <w:lang w:val="en-US"/>
              </w:rPr>
            </w:pPr>
          </w:p>
          <w:p w14:paraId="0CDB2732" w14:textId="2EACB571" w:rsidR="00CF5F21" w:rsidRPr="008A33A6" w:rsidRDefault="00CF5F21" w:rsidP="00365657">
            <w:pPr>
              <w:spacing w:line="360" w:lineRule="auto"/>
              <w:rPr>
                <w:rFonts w:ascii="Times New Roman" w:hAnsi="Times New Roman" w:cs="Times New Roman"/>
                <w:i/>
                <w:lang w:val="en-US"/>
              </w:rPr>
            </w:pPr>
          </w:p>
        </w:tc>
      </w:tr>
    </w:tbl>
    <w:p w14:paraId="7E9472AC" w14:textId="77777777" w:rsidR="007C128E" w:rsidRPr="008A33A6" w:rsidRDefault="009C1CD7" w:rsidP="009C1CD7">
      <w:pPr>
        <w:tabs>
          <w:tab w:val="left" w:pos="142"/>
        </w:tabs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 </w:t>
      </w:r>
    </w:p>
    <w:p w14:paraId="43E82FC8" w14:textId="77777777" w:rsidR="007C128E" w:rsidRPr="008A33A6" w:rsidRDefault="007C128E" w:rsidP="009C1CD7">
      <w:pPr>
        <w:tabs>
          <w:tab w:val="left" w:pos="142"/>
        </w:tabs>
        <w:rPr>
          <w:rFonts w:ascii="Times New Roman" w:hAnsi="Times New Roman" w:cs="Times New Roman"/>
          <w:sz w:val="26"/>
          <w:szCs w:val="26"/>
        </w:rPr>
      </w:pPr>
    </w:p>
    <w:p w14:paraId="0B563732" w14:textId="77777777" w:rsidR="00CF5F21" w:rsidRPr="008A33A6" w:rsidRDefault="00CF5F21" w:rsidP="009C1CD7">
      <w:pPr>
        <w:tabs>
          <w:tab w:val="left" w:pos="142"/>
        </w:tabs>
        <w:rPr>
          <w:rFonts w:ascii="Times New Roman" w:hAnsi="Times New Roman" w:cs="Times New Roman"/>
          <w:b/>
          <w:sz w:val="26"/>
          <w:szCs w:val="26"/>
        </w:rPr>
      </w:pPr>
    </w:p>
    <w:p w14:paraId="7671C605" w14:textId="24A28F0A" w:rsidR="00DC063F" w:rsidRPr="008A33A6" w:rsidRDefault="00DC063F" w:rsidP="009E5EAC">
      <w:pPr>
        <w:tabs>
          <w:tab w:val="left" w:pos="142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A33A6">
        <w:rPr>
          <w:rFonts w:ascii="Times New Roman" w:hAnsi="Times New Roman" w:cs="Times New Roman"/>
          <w:b/>
          <w:sz w:val="26"/>
          <w:szCs w:val="26"/>
        </w:rPr>
        <w:lastRenderedPageBreak/>
        <w:t>КАЛЕНДАРНИЙ ПЛА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934"/>
        <w:gridCol w:w="2160"/>
        <w:gridCol w:w="2009"/>
        <w:gridCol w:w="2268"/>
        <w:gridCol w:w="1587"/>
      </w:tblGrid>
      <w:tr w:rsidR="00DC063F" w:rsidRPr="008A33A6" w14:paraId="51A1BBC9" w14:textId="77777777" w:rsidTr="00206166">
        <w:trPr>
          <w:trHeight w:val="59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6936C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br w:type="page"/>
              <w:t xml:space="preserve"> </w:t>
            </w:r>
            <w:r w:rsidRPr="008A33A6">
              <w:rPr>
                <w:rFonts w:ascii="Times New Roman" w:hAnsi="Times New Roman" w:cs="Times New Roman"/>
                <w:b/>
                <w:sz w:val="26"/>
                <w:szCs w:val="26"/>
              </w:rPr>
              <w:t>№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25566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Назва етапів виконання курсової роботи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3089E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b/>
                <w:sz w:val="26"/>
                <w:szCs w:val="26"/>
              </w:rPr>
              <w:t>Строк виконання етапів роботи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E51B7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b/>
                <w:sz w:val="26"/>
                <w:szCs w:val="26"/>
              </w:rPr>
              <w:t>Примітка</w:t>
            </w:r>
          </w:p>
        </w:tc>
      </w:tr>
      <w:tr w:rsidR="00DC063F" w:rsidRPr="008A33A6" w14:paraId="589EB858" w14:textId="77777777" w:rsidTr="00206166">
        <w:trPr>
          <w:trHeight w:hRule="exact" w:val="39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DF3D9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709FE6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Опис постановки задачі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331D" w14:textId="0C26E6BC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>3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.03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CC358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3986F72A" w14:textId="77777777" w:rsidTr="00206166">
        <w:trPr>
          <w:trHeight w:hRule="exact" w:val="39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2FCB5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58571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Консультація у керівник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8D2A26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26.03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6D56F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48CA3D6C" w14:textId="77777777" w:rsidTr="00206166">
        <w:trPr>
          <w:trHeight w:hRule="exact" w:val="120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4D90F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C7BCE9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Пошук літературних джерел за темою курсової роботи. Порівняльний аналіз існуючих методів розв’язання задачі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713C9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29.03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EB108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6B087337" w14:textId="77777777" w:rsidTr="00206166">
        <w:trPr>
          <w:trHeight w:hRule="exact" w:val="85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336F3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FB7A2" w14:textId="51D52B42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Вивчення теоретичних положень алгоритмів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B493E5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31.03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AB46D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4AEE51EC" w14:textId="77777777" w:rsidTr="00206166">
        <w:trPr>
          <w:trHeight w:hRule="exact" w:val="77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8F8F8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422D4" w14:textId="7CAB4724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Розробка алгоритмів розв’язання задачі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8E599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10.04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CFC77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295B9323" w14:textId="77777777" w:rsidTr="00206166">
        <w:trPr>
          <w:trHeight w:hRule="exact" w:val="39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C9ABC5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F60A8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Розв’язання задач “вручну”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BC00CB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15.04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75DF0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5F48A617" w14:textId="77777777" w:rsidTr="00206166">
        <w:trPr>
          <w:trHeight w:hRule="exact" w:val="73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85C1D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2996D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Консультація в керівника – погодження інтерфейсу програм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4E315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18.04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87977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26D75C41" w14:textId="77777777" w:rsidTr="00206166">
        <w:trPr>
          <w:trHeight w:hRule="exact" w:val="76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8B4B9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9D40E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Розробка програмної реалізації. Відлагодження програм.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8F56D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10.05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C41DC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79070582" w14:textId="77777777" w:rsidTr="00206166">
        <w:trPr>
          <w:trHeight w:hRule="exact" w:val="70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B0075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D4FFC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Оцінка складності алгоритмів розв’язання задачі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25B54" w14:textId="45911A73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>20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.05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664D5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1DC101A9" w14:textId="77777777" w:rsidTr="00206166">
        <w:trPr>
          <w:trHeight w:hRule="exact" w:val="39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B4D08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6E8AD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Оформлення пояснювальної записк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8F43D" w14:textId="516A78DB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>3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.05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E9542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11593FFE" w14:textId="77777777" w:rsidTr="00206166">
        <w:trPr>
          <w:trHeight w:hRule="exact" w:val="39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96D77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992321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Захист курсової робот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58BF9" w14:textId="33D2E816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>02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.0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>6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780E8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0B9BBD6B" w14:textId="77777777" w:rsidTr="00206166">
        <w:trPr>
          <w:trHeight w:hRule="exact" w:val="32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8A27B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E0CCC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DA5DB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90A1CC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53D93954" w14:textId="77777777" w:rsidTr="00206166">
        <w:trPr>
          <w:trHeight w:hRule="exact" w:val="32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BE6F16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88831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D9A8A" w14:textId="77777777" w:rsidR="00DC063F" w:rsidRPr="008A33A6" w:rsidRDefault="00DC063F" w:rsidP="00206166">
            <w:pPr>
              <w:tabs>
                <w:tab w:val="left" w:pos="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E78B3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7489D203" w14:textId="77777777" w:rsidTr="00206166">
        <w:trPr>
          <w:cantSplit/>
          <w:trHeight w:hRule="exact" w:val="320"/>
        </w:trPr>
        <w:tc>
          <w:tcPr>
            <w:tcW w:w="9775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4F791E3C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65665DEB" w14:textId="77777777" w:rsidTr="00206166">
        <w:trPr>
          <w:cantSplit/>
          <w:trHeight w:hRule="exact" w:val="320"/>
        </w:trPr>
        <w:tc>
          <w:tcPr>
            <w:tcW w:w="17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64AC4B5" w14:textId="31E7D8B6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Студент</w:t>
            </w: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ка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694B43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86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B793EAE" w14:textId="71C6D29C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proofErr w:type="spellStart"/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>Алпаєва</w:t>
            </w:r>
            <w:proofErr w:type="spellEnd"/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 xml:space="preserve"> Ю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.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  <w:lang w:val="uk-UA"/>
              </w:rPr>
              <w:t>С.</w:t>
            </w:r>
          </w:p>
        </w:tc>
      </w:tr>
      <w:tr w:rsidR="00DC063F" w:rsidRPr="008A33A6" w14:paraId="74353940" w14:textId="77777777" w:rsidTr="00206166">
        <w:trPr>
          <w:cantSplit/>
          <w:trHeight w:hRule="exact" w:val="320"/>
        </w:trPr>
        <w:tc>
          <w:tcPr>
            <w:tcW w:w="17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32DEFDE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14:paraId="3457D5EA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 xml:space="preserve">       (підпис)</w:t>
            </w:r>
          </w:p>
        </w:tc>
        <w:tc>
          <w:tcPr>
            <w:tcW w:w="586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8B649AD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(прізвище, ініціали)</w:t>
            </w:r>
          </w:p>
        </w:tc>
      </w:tr>
      <w:tr w:rsidR="00DC063F" w:rsidRPr="008A33A6" w14:paraId="60BBF49C" w14:textId="77777777" w:rsidTr="00206166">
        <w:trPr>
          <w:gridAfter w:val="4"/>
          <w:wAfter w:w="8024" w:type="dxa"/>
          <w:cantSplit/>
          <w:trHeight w:hRule="exact" w:val="320"/>
        </w:trPr>
        <w:tc>
          <w:tcPr>
            <w:tcW w:w="17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E2506D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32570BD9" w14:textId="77777777" w:rsidTr="00206166">
        <w:trPr>
          <w:gridAfter w:val="4"/>
          <w:wAfter w:w="8024" w:type="dxa"/>
          <w:cantSplit/>
          <w:trHeight w:hRule="exact" w:val="320"/>
        </w:trPr>
        <w:tc>
          <w:tcPr>
            <w:tcW w:w="17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A3FBF6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C063F" w:rsidRPr="008A33A6" w14:paraId="799C51EE" w14:textId="77777777" w:rsidTr="00206166">
        <w:trPr>
          <w:cantSplit/>
          <w:trHeight w:hRule="exact" w:val="320"/>
        </w:trPr>
        <w:tc>
          <w:tcPr>
            <w:tcW w:w="17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06E4CA9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Керівник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7FDE84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86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E882FBD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  <w:highlight w:val="yellow"/>
                <w:u w:val="single"/>
              </w:rPr>
            </w:pPr>
          </w:p>
        </w:tc>
      </w:tr>
      <w:tr w:rsidR="00DC063F" w:rsidRPr="008A33A6" w14:paraId="469534EF" w14:textId="77777777" w:rsidTr="00206166">
        <w:trPr>
          <w:cantSplit/>
          <w:trHeight w:hRule="exact" w:val="320"/>
        </w:trPr>
        <w:tc>
          <w:tcPr>
            <w:tcW w:w="17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D00036E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490896D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 xml:space="preserve">       (підпис)</w:t>
            </w:r>
          </w:p>
        </w:tc>
        <w:tc>
          <w:tcPr>
            <w:tcW w:w="586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7F4D4D1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(прізвище, ініціали)</w:t>
            </w:r>
          </w:p>
        </w:tc>
      </w:tr>
      <w:tr w:rsidR="00DC063F" w:rsidRPr="008A33A6" w14:paraId="15714C39" w14:textId="77777777" w:rsidTr="00206166">
        <w:trPr>
          <w:cantSplit/>
          <w:trHeight w:hRule="exact" w:val="320"/>
        </w:trPr>
        <w:tc>
          <w:tcPr>
            <w:tcW w:w="9775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24CE51F8" w14:textId="77777777" w:rsidR="00DC063F" w:rsidRPr="008A33A6" w:rsidRDefault="00DC063F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>«</w:t>
            </w:r>
            <w:r w:rsidR="0092525D"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21</w:t>
            </w:r>
            <w:r w:rsidRPr="008A33A6">
              <w:rPr>
                <w:rFonts w:ascii="Times New Roman" w:hAnsi="Times New Roman" w:cs="Times New Roman"/>
                <w:sz w:val="26"/>
                <w:szCs w:val="26"/>
              </w:rPr>
              <w:t xml:space="preserve">» </w:t>
            </w:r>
            <w:r w:rsidR="0092525D"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лютого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20</w:t>
            </w:r>
            <w:r w:rsidR="0092525D"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>20</w:t>
            </w:r>
            <w:r w:rsidRPr="008A33A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року</w:t>
            </w:r>
          </w:p>
          <w:p w14:paraId="0B5123C6" w14:textId="77777777" w:rsidR="009C1CD7" w:rsidRPr="008A33A6" w:rsidRDefault="009C1CD7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9AACB04" w14:textId="77777777" w:rsidR="009C1CD7" w:rsidRPr="008A33A6" w:rsidRDefault="009C1CD7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FC372EA" w14:textId="77777777" w:rsidR="009C1CD7" w:rsidRPr="008A33A6" w:rsidRDefault="009C1CD7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6F85D64E" w14:textId="77777777" w:rsidR="009C1CD7" w:rsidRPr="008A33A6" w:rsidRDefault="009C1CD7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6CAF031" w14:textId="77777777" w:rsidR="009C1CD7" w:rsidRPr="008A33A6" w:rsidRDefault="009C1CD7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651C9AF3" w14:textId="7C7B71D5" w:rsidR="009C1CD7" w:rsidRPr="008A33A6" w:rsidRDefault="009C1CD7" w:rsidP="00206166">
            <w:pPr>
              <w:tabs>
                <w:tab w:val="left" w:pos="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626A3824" w14:textId="3685E86C" w:rsidR="006269E0" w:rsidRPr="008A33A6" w:rsidRDefault="006269E0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  <w:sectPr w:rsidR="006269E0" w:rsidRPr="008A33A6" w:rsidSect="006269E0">
          <w:pgSz w:w="11906" w:h="16838"/>
          <w:pgMar w:top="1134" w:right="567" w:bottom="1134" w:left="1134" w:header="709" w:footer="709" w:gutter="0"/>
          <w:cols w:space="708"/>
          <w:titlePg/>
          <w:docGrid w:linePitch="360"/>
        </w:sectPr>
      </w:pPr>
    </w:p>
    <w:p w14:paraId="38511216" w14:textId="7EAFA911" w:rsidR="00640208" w:rsidRPr="008A33A6" w:rsidRDefault="00640208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bookmarkStart w:id="0" w:name="_Toc11420030" w:displacedByCustomXml="next"/>
    <w:sdt>
      <w:sdtPr>
        <w:rPr>
          <w:rFonts w:ascii="Times New Roman" w:hAnsi="Times New Roman" w:cs="Times New Roman"/>
          <w:sz w:val="26"/>
          <w:szCs w:val="26"/>
        </w:rPr>
        <w:id w:val="-1198539861"/>
        <w:docPartObj>
          <w:docPartGallery w:val="Table of Contents"/>
          <w:docPartUnique/>
        </w:docPartObj>
      </w:sdtPr>
      <w:sdtEndPr>
        <w:rPr>
          <w:b/>
          <w:bCs/>
          <w:sz w:val="22"/>
          <w:szCs w:val="22"/>
        </w:rPr>
      </w:sdtEndPr>
      <w:sdtContent>
        <w:p w14:paraId="63D3B1D1" w14:textId="249B473E" w:rsidR="007909D4" w:rsidRPr="008A33A6" w:rsidRDefault="00A26A97" w:rsidP="00A26A97">
          <w:pPr>
            <w:spacing w:line="360" w:lineRule="auto"/>
            <w:jc w:val="center"/>
            <w:rPr>
              <w:rFonts w:ascii="Times New Roman" w:hAnsi="Times New Roman" w:cs="Times New Roman"/>
              <w:b/>
              <w:noProof/>
              <w:sz w:val="26"/>
              <w:szCs w:val="26"/>
              <w:lang w:val="uk-UA" w:eastAsia="ru-RU"/>
            </w:rPr>
          </w:pPr>
          <w:r w:rsidRPr="008A33A6">
            <w:rPr>
              <w:rFonts w:ascii="Times New Roman" w:hAnsi="Times New Roman" w:cs="Times New Roman"/>
              <w:b/>
              <w:sz w:val="26"/>
              <w:szCs w:val="26"/>
              <w:lang w:val="uk-UA" w:eastAsia="ru-RU"/>
            </w:rPr>
            <w:t>ЗМІСТ</w:t>
          </w:r>
          <w:r w:rsidR="00AC15F7" w:rsidRPr="008A33A6">
            <w:rPr>
              <w:rFonts w:ascii="Times New Roman" w:hAnsi="Times New Roman" w:cs="Times New Roman"/>
              <w:sz w:val="26"/>
              <w:szCs w:val="26"/>
            </w:rPr>
            <w:fldChar w:fldCharType="begin"/>
          </w:r>
          <w:r w:rsidR="00AC15F7" w:rsidRPr="008A33A6">
            <w:rPr>
              <w:rFonts w:ascii="Times New Roman" w:hAnsi="Times New Roman" w:cs="Times New Roman"/>
              <w:sz w:val="26"/>
              <w:szCs w:val="26"/>
            </w:rPr>
            <w:instrText xml:space="preserve"> TOC \o "1-3" \h \z \u </w:instrText>
          </w:r>
          <w:r w:rsidR="00AC15F7" w:rsidRPr="008A33A6">
            <w:rPr>
              <w:rFonts w:ascii="Times New Roman" w:hAnsi="Times New Roman" w:cs="Times New Roman"/>
              <w:sz w:val="26"/>
              <w:szCs w:val="26"/>
            </w:rPr>
            <w:fldChar w:fldCharType="separate"/>
          </w:r>
          <w:hyperlink w:anchor="_Toc42165074" w:history="1"/>
        </w:p>
        <w:p w14:paraId="4B599071" w14:textId="015AFAE1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75" w:history="1">
            <w:r w:rsidRPr="008A33A6">
              <w:rPr>
                <w:rStyle w:val="a7"/>
                <w:rFonts w:ascii="Times New Roman" w:hAnsi="Times New Roman" w:cs="Times New Roman"/>
                <w:b/>
                <w:noProof/>
                <w:sz w:val="26"/>
                <w:szCs w:val="26"/>
              </w:rPr>
              <w:t>ВСТУП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75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7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6072002" w14:textId="1F613DD4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76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1 ПОСТАНОВКА ЗАДАЧ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76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8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A63C837" w14:textId="07D619B7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77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1.1 Змістовна постановка задач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77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8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104B782" w14:textId="4DBF17B9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78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1.2 Індивідуальна постановка задач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78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8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D009B51" w14:textId="4A006D3C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79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1.3 Математична постановка задач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79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0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B5348E6" w14:textId="6C6E3EA9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80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1.3.1 Математична модель в термінах теорії графів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80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0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5204FB3" w14:textId="71408E1E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81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2 ОПИС МЕТОДІВ РОЗВ’ЯЗАННЯ ЗАДАЧ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81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1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2ABE76D" w14:textId="0FDF775D" w:rsidR="007909D4" w:rsidRPr="008A33A6" w:rsidRDefault="007909D4" w:rsidP="001A0DE8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82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2.1 Існуючі методи розв'язання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82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1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7DA2440" w14:textId="25B7FA50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95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2.3.1 Розробка алгоритму розв’язання задач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95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2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C40486B" w14:textId="144D1929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096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2.3.2 Оцінка трудомісткості алгоритму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096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4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926EC11" w14:textId="4299294F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06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 ОПИС ПРОГРАМНОГО ПРОДУКТУ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06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6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53B0EAF" w14:textId="12C2552B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07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 1 Опис функціональної модел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07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6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5AF267D" w14:textId="68B0298B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08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 2 Рішення з інформаційного забезпечення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08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6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B647E3A" w14:textId="4FE14357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09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2.1 Вхідні дан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09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6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94B315E" w14:textId="51DED2CE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0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2.2 Вихідні дан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0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7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DBDF4D8" w14:textId="6F6F2BD8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2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2.3 Опис інформаційного забезпечення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2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7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B66F2CA" w14:textId="598424ED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3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3 Рішення з програмного забезпечення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3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8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77CEDA6" w14:textId="5BD981E3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4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3.1 Опис обраних засобів розробки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4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8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EB5D0F8" w14:textId="60F6D26E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5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3.2 Архітектура програмного забезпечення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5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9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01EA7DE" w14:textId="594061E4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6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3.2.1 Схема архітектури ПП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6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9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31AA72B" w14:textId="73B0A41D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7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3.2.2 Діаграма класів (об'єктів)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7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19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08C0D50" w14:textId="1BA47EEE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8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3.2.3 Специфікація функцій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8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2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7E79718" w14:textId="53BCFD54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19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4 Керівництво користувача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19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3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A9C562C" w14:textId="44E7156D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0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4.1 Інструкція користувача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0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3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0AA2C9C1" w14:textId="29574237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1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.4.2 Методика випробувань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1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7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2229694" w14:textId="2E046A6F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2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 ЕКСПЕРИМЕНТАЛЬНЕ ДОСЛІДЖЕНННЯ АЛГОРИТМІВ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2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9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23F77EB7" w14:textId="4D6EF400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3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.1 Приклади розв’язання задач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3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9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8C4E8E0" w14:textId="1A4C6766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4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.1.1 Розв'язання індивідуальної задачі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4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29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6526D4A1" w14:textId="05CF3AA6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5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.2 Експерименти та їх результати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5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1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DB81CFA" w14:textId="5C9A672F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6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.2.1 Опис обладнання яке використовувалось під час експерементів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6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1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3B3C594B" w14:textId="75E8A33D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7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.4 Дослідження другого алгоритму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7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2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153A6E1C" w14:textId="2D06CA53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8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.4.1 Дослідження часу виконання алгоритму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8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2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7D9EF62B" w14:textId="47C5FFE9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29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.5 Порівняння точності алгоритмів.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29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3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656D332" w14:textId="5C0D48EC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30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ВИСНОВКИ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30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4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5BF0FD81" w14:textId="74546ECF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31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ПЕРЕЛІК ПОСИЛАНЬ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31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5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73A1D9F" w14:textId="3CD79884" w:rsidR="007909D4" w:rsidRPr="008A33A6" w:rsidRDefault="007909D4">
          <w:pPr>
            <w:pStyle w:val="11"/>
            <w:tabs>
              <w:tab w:val="right" w:leader="dot" w:pos="10195"/>
            </w:tabs>
            <w:rPr>
              <w:rFonts w:ascii="Times New Roman" w:hAnsi="Times New Roman" w:cs="Times New Roman"/>
              <w:noProof/>
              <w:sz w:val="26"/>
              <w:szCs w:val="26"/>
              <w:lang w:val="uk-UA" w:eastAsia="uk-UA"/>
            </w:rPr>
          </w:pPr>
          <w:hyperlink w:anchor="_Toc42165132" w:history="1">
            <w:r w:rsidRPr="008A33A6">
              <w:rPr>
                <w:rStyle w:val="a7"/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Додаток А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ab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begin"/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instrText xml:space="preserve"> PAGEREF _Toc42165132 \h </w:instrTex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separate"/>
            </w:r>
            <w:r w:rsidR="001519EA"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t>36</w:t>
            </w:r>
            <w:r w:rsidRPr="008A33A6">
              <w:rPr>
                <w:rFonts w:ascii="Times New Roman" w:hAnsi="Times New Roman" w:cs="Times New Roman"/>
                <w:noProof/>
                <w:webHidden/>
                <w:sz w:val="26"/>
                <w:szCs w:val="26"/>
              </w:rPr>
              <w:fldChar w:fldCharType="end"/>
            </w:r>
          </w:hyperlink>
        </w:p>
        <w:p w14:paraId="475D9C11" w14:textId="12F994E9" w:rsidR="00AC15F7" w:rsidRPr="008A33A6" w:rsidRDefault="00AC15F7">
          <w:pPr>
            <w:rPr>
              <w:rFonts w:ascii="Times New Roman" w:hAnsi="Times New Roman" w:cs="Times New Roman"/>
            </w:rPr>
          </w:pPr>
          <w:r w:rsidRPr="008A33A6">
            <w:rPr>
              <w:rFonts w:ascii="Times New Roman" w:hAnsi="Times New Roman" w:cs="Times New Roman"/>
              <w:b/>
              <w:bCs/>
              <w:sz w:val="26"/>
              <w:szCs w:val="26"/>
            </w:rPr>
            <w:fldChar w:fldCharType="end"/>
          </w:r>
        </w:p>
      </w:sdtContent>
    </w:sdt>
    <w:p w14:paraId="3F7F5B21" w14:textId="323F1796" w:rsidR="006269E0" w:rsidRPr="008A33A6" w:rsidRDefault="006269E0" w:rsidP="00AE7262">
      <w:pPr>
        <w:rPr>
          <w:rFonts w:ascii="Times New Roman" w:hAnsi="Times New Roman" w:cs="Times New Roman"/>
          <w:lang w:val="uk-UA"/>
        </w:rPr>
        <w:sectPr w:rsidR="006269E0" w:rsidRPr="008A33A6" w:rsidSect="006269E0">
          <w:pgSz w:w="11906" w:h="16838"/>
          <w:pgMar w:top="1134" w:right="567" w:bottom="1134" w:left="1134" w:header="709" w:footer="709" w:gutter="0"/>
          <w:cols w:space="708"/>
          <w:titlePg/>
          <w:docGrid w:linePitch="360"/>
        </w:sectPr>
      </w:pPr>
    </w:p>
    <w:p w14:paraId="021417D7" w14:textId="777A888F" w:rsidR="003F64A7" w:rsidRPr="008A33A6" w:rsidRDefault="003F64A7" w:rsidP="0044718E">
      <w:pPr>
        <w:pStyle w:val="1"/>
        <w:tabs>
          <w:tab w:val="left" w:pos="142"/>
        </w:tabs>
        <w:spacing w:before="360" w:after="360" w:line="360" w:lineRule="auto"/>
        <w:jc w:val="center"/>
        <w:rPr>
          <w:rFonts w:ascii="Times New Roman" w:hAnsi="Times New Roman" w:cs="Times New Roman"/>
          <w:b/>
          <w:color w:val="auto"/>
          <w:sz w:val="26"/>
          <w:szCs w:val="26"/>
        </w:rPr>
      </w:pPr>
      <w:bookmarkStart w:id="1" w:name="_Toc42162283"/>
      <w:bookmarkStart w:id="2" w:name="_Toc42164510"/>
      <w:bookmarkStart w:id="3" w:name="_Toc42165074"/>
      <w:r w:rsidRPr="008A33A6">
        <w:rPr>
          <w:rFonts w:ascii="Times New Roman" w:hAnsi="Times New Roman" w:cs="Times New Roman"/>
          <w:b/>
          <w:color w:val="auto"/>
          <w:sz w:val="26"/>
          <w:szCs w:val="26"/>
        </w:rPr>
        <w:lastRenderedPageBreak/>
        <w:t>РЕФЕРАТ</w:t>
      </w:r>
      <w:bookmarkEnd w:id="0"/>
      <w:bookmarkEnd w:id="1"/>
      <w:bookmarkEnd w:id="2"/>
      <w:bookmarkEnd w:id="3"/>
    </w:p>
    <w:p w14:paraId="57E33F3D" w14:textId="4DA22076" w:rsidR="003F64A7" w:rsidRPr="008A33A6" w:rsidRDefault="003F64A7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ab/>
        <w:t xml:space="preserve">Пояснювальна записка до курсової роботи: </w:t>
      </w:r>
      <w:r w:rsidR="00FF5BAB" w:rsidRPr="008A33A6">
        <w:rPr>
          <w:rFonts w:ascii="Times New Roman" w:hAnsi="Times New Roman" w:cs="Times New Roman"/>
          <w:sz w:val="26"/>
          <w:szCs w:val="26"/>
          <w:lang w:val="uk-UA"/>
        </w:rPr>
        <w:t>3</w:t>
      </w:r>
      <w:r w:rsidR="00F21390" w:rsidRPr="008A33A6">
        <w:rPr>
          <w:rFonts w:ascii="Times New Roman" w:hAnsi="Times New Roman" w:cs="Times New Roman"/>
          <w:sz w:val="26"/>
          <w:szCs w:val="26"/>
        </w:rPr>
        <w:t>7</w:t>
      </w:r>
      <w:r w:rsidRPr="008A33A6">
        <w:rPr>
          <w:rFonts w:ascii="Times New Roman" w:hAnsi="Times New Roman" w:cs="Times New Roman"/>
          <w:sz w:val="26"/>
          <w:szCs w:val="26"/>
        </w:rPr>
        <w:t xml:space="preserve"> с., 2</w:t>
      </w:r>
      <w:r w:rsidR="0015293E" w:rsidRPr="008A33A6">
        <w:rPr>
          <w:rFonts w:ascii="Times New Roman" w:hAnsi="Times New Roman" w:cs="Times New Roman"/>
          <w:sz w:val="26"/>
          <w:szCs w:val="26"/>
        </w:rPr>
        <w:t>3</w:t>
      </w:r>
      <w:r w:rsidRPr="008A33A6">
        <w:rPr>
          <w:rFonts w:ascii="Times New Roman" w:hAnsi="Times New Roman" w:cs="Times New Roman"/>
          <w:sz w:val="26"/>
          <w:szCs w:val="26"/>
        </w:rPr>
        <w:t xml:space="preserve"> рис., 2 табл., 1 додаток, </w:t>
      </w:r>
      <w:r w:rsidR="00103097" w:rsidRPr="008A33A6">
        <w:rPr>
          <w:rFonts w:ascii="Times New Roman" w:hAnsi="Times New Roman" w:cs="Times New Roman"/>
          <w:sz w:val="26"/>
          <w:szCs w:val="26"/>
          <w:lang w:val="uk-UA"/>
        </w:rPr>
        <w:t>10</w:t>
      </w:r>
      <w:r w:rsidRPr="008A33A6">
        <w:rPr>
          <w:rFonts w:ascii="Times New Roman" w:hAnsi="Times New Roman" w:cs="Times New Roman"/>
          <w:sz w:val="26"/>
          <w:szCs w:val="26"/>
        </w:rPr>
        <w:t xml:space="preserve"> джерел.</w:t>
      </w:r>
    </w:p>
    <w:p w14:paraId="43FDE07A" w14:textId="523DF99D" w:rsidR="003F64A7" w:rsidRPr="008A33A6" w:rsidRDefault="003F64A7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sz w:val="26"/>
          <w:szCs w:val="26"/>
        </w:rPr>
        <w:t>Предмет дослідження:</w:t>
      </w: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="00E31C60" w:rsidRPr="008A33A6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Задача побудови </w:t>
      </w:r>
      <w:r w:rsidR="00DF4729" w:rsidRPr="008A33A6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шляху</w:t>
      </w:r>
      <w:r w:rsidR="00E31C60" w:rsidRPr="008A33A6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 xml:space="preserve"> максимальної цінності</w:t>
      </w:r>
      <w:r w:rsidRPr="008A33A6">
        <w:rPr>
          <w:rFonts w:ascii="Times New Roman" w:hAnsi="Times New Roman" w:cs="Times New Roman"/>
          <w:sz w:val="26"/>
          <w:szCs w:val="26"/>
        </w:rPr>
        <w:t>.</w:t>
      </w:r>
    </w:p>
    <w:p w14:paraId="7D998694" w14:textId="6E3381C8" w:rsidR="003F64A7" w:rsidRPr="008A33A6" w:rsidRDefault="003F64A7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sz w:val="26"/>
          <w:szCs w:val="26"/>
        </w:rPr>
        <w:t>Мета:</w:t>
      </w:r>
      <w:r w:rsidRPr="008A33A6">
        <w:rPr>
          <w:rFonts w:ascii="Times New Roman" w:hAnsi="Times New Roman" w:cs="Times New Roman"/>
          <w:sz w:val="26"/>
          <w:szCs w:val="26"/>
        </w:rPr>
        <w:t xml:space="preserve"> дослідження існуючих алгоритмів пошуку </w:t>
      </w:r>
      <w:r w:rsidR="00DF4729" w:rsidRPr="008A33A6">
        <w:rPr>
          <w:rFonts w:ascii="Times New Roman" w:hAnsi="Times New Roman" w:cs="Times New Roman"/>
          <w:spacing w:val="3"/>
          <w:sz w:val="26"/>
          <w:szCs w:val="26"/>
          <w:shd w:val="clear" w:color="auto" w:fill="FFFFFF"/>
        </w:rPr>
        <w:t>шляху максимальної цінності</w:t>
      </w:r>
      <w:r w:rsidR="00DF4729"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>у графі та їх модифікація. Порівняльний аналіз розроблених алгоритмів.</w:t>
      </w:r>
    </w:p>
    <w:p w14:paraId="2E412A3C" w14:textId="19A29ED4" w:rsidR="003F64A7" w:rsidRPr="008A33A6" w:rsidRDefault="00DF4729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Для вирішення даної задачі в було розроблено два алгоритми точний і жадібний.  Ідея першого була взята з алгоритма Дейкстри , а другого з алгоритму пошуку в ширину. Обидва алгоритми були перероблені відповідно до вимог задачі.</w:t>
      </w:r>
    </w:p>
    <w:p w14:paraId="14FE1DD6" w14:textId="77777777" w:rsidR="003F64A7" w:rsidRPr="008A33A6" w:rsidRDefault="003F64A7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Після розробки алгоритмів проведено їх тестування та порівняння часу їх роботи.</w:t>
      </w:r>
    </w:p>
    <w:p w14:paraId="6BCD56D9" w14:textId="77777777" w:rsidR="00F0405F" w:rsidRPr="008A33A6" w:rsidRDefault="0048363B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</w:rPr>
        <w:t>Для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backend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 xml:space="preserve">частини було використано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мову програмування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Java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8 і фреймворк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Spring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Boot</w:t>
      </w:r>
      <w:r w:rsidRPr="008A33A6">
        <w:rPr>
          <w:rFonts w:ascii="Times New Roman" w:hAnsi="Times New Roman" w:cs="Times New Roman"/>
          <w:sz w:val="26"/>
          <w:szCs w:val="26"/>
        </w:rPr>
        <w:t xml:space="preserve"> , для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frontend</w:t>
      </w:r>
      <w:r w:rsidRPr="008A33A6">
        <w:rPr>
          <w:rFonts w:ascii="Times New Roman" w:hAnsi="Times New Roman" w:cs="Times New Roman"/>
          <w:sz w:val="26"/>
          <w:szCs w:val="26"/>
        </w:rPr>
        <w:t xml:space="preserve"> частини було використано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фреймворк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Angular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2</w:t>
      </w:r>
      <w:r w:rsidR="00D54FBD" w:rsidRPr="008A33A6">
        <w:rPr>
          <w:rFonts w:ascii="Times New Roman" w:hAnsi="Times New Roman" w:cs="Times New Roman"/>
          <w:sz w:val="26"/>
          <w:szCs w:val="26"/>
          <w:lang w:val="uk-UA"/>
        </w:rPr>
        <w:t>.</w:t>
      </w:r>
      <w:r w:rsidR="00F0405F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 </w:t>
      </w:r>
    </w:p>
    <w:p w14:paraId="73CB4CA4" w14:textId="3672C3C6" w:rsidR="003F64A7" w:rsidRPr="008A33A6" w:rsidRDefault="00D54FBD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>В</w:t>
      </w:r>
      <w:r w:rsidR="003F64A7" w:rsidRPr="008A33A6">
        <w:rPr>
          <w:rFonts w:ascii="Times New Roman" w:hAnsi="Times New Roman" w:cs="Times New Roman"/>
          <w:sz w:val="26"/>
          <w:szCs w:val="26"/>
          <w:lang w:val="uk-UA"/>
        </w:rPr>
        <w:t>икористову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>вався</w:t>
      </w:r>
      <w:r w:rsidR="003F64A7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архітектурний шаблон  </w:t>
      </w:r>
      <w:r w:rsidR="003F64A7" w:rsidRPr="008A33A6">
        <w:rPr>
          <w:rFonts w:ascii="Times New Roman" w:hAnsi="Times New Roman" w:cs="Times New Roman"/>
          <w:sz w:val="26"/>
          <w:szCs w:val="26"/>
        </w:rPr>
        <w:t>MVC</w:t>
      </w:r>
      <w:r w:rsidR="003F64A7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</w:p>
    <w:p w14:paraId="59482EBB" w14:textId="77777777" w:rsidR="003F64A7" w:rsidRPr="008A33A6" w:rsidRDefault="003F64A7" w:rsidP="008C2803">
      <w:pPr>
        <w:tabs>
          <w:tab w:val="left" w:pos="142"/>
        </w:tabs>
        <w:spacing w:after="120" w:line="360" w:lineRule="auto"/>
        <w:ind w:left="-142"/>
        <w:jc w:val="both"/>
        <w:rPr>
          <w:rFonts w:ascii="Times New Roman" w:hAnsi="Times New Roman" w:cs="Times New Roman"/>
          <w:sz w:val="26"/>
          <w:szCs w:val="26"/>
          <w:highlight w:val="yellow"/>
          <w:lang w:val="uk-UA"/>
        </w:rPr>
      </w:pPr>
    </w:p>
    <w:p w14:paraId="41359F37" w14:textId="77777777" w:rsidR="003F64A7" w:rsidRPr="008A33A6" w:rsidRDefault="003F64A7" w:rsidP="00365657">
      <w:pPr>
        <w:tabs>
          <w:tab w:val="left" w:pos="142"/>
        </w:tabs>
        <w:spacing w:after="120" w:line="360" w:lineRule="auto"/>
        <w:ind w:left="-142"/>
        <w:rPr>
          <w:rFonts w:ascii="Times New Roman" w:hAnsi="Times New Roman" w:cs="Times New Roman"/>
          <w:sz w:val="26"/>
          <w:szCs w:val="26"/>
          <w:highlight w:val="yellow"/>
          <w:lang w:val="uk-UA"/>
        </w:rPr>
      </w:pPr>
    </w:p>
    <w:p w14:paraId="3752089A" w14:textId="5A43A743" w:rsidR="005F3242" w:rsidRPr="008A33A6" w:rsidRDefault="003F64A7" w:rsidP="00365657">
      <w:pPr>
        <w:tabs>
          <w:tab w:val="left" w:pos="142"/>
        </w:tabs>
        <w:spacing w:after="120" w:line="360" w:lineRule="auto"/>
        <w:ind w:left="-142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ПОШУК </w:t>
      </w:r>
      <w:r w:rsidR="00E0137D" w:rsidRPr="008A33A6">
        <w:rPr>
          <w:rFonts w:ascii="Times New Roman" w:hAnsi="Times New Roman" w:cs="Times New Roman"/>
          <w:sz w:val="26"/>
          <w:szCs w:val="26"/>
          <w:lang w:val="uk-UA"/>
        </w:rPr>
        <w:t>ШЛЯХУ МАКСИМАЛЬНОЇ ЦІННОСТІ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В ГРАФІ, ЖАДІБНИЙ АЛГОРИТМ, ПОШУК В ГЛИБИНУ, </w:t>
      </w:r>
      <w:r w:rsidR="00E0137D" w:rsidRPr="008A33A6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8A33A6">
        <w:rPr>
          <w:rFonts w:ascii="Times New Roman" w:hAnsi="Times New Roman" w:cs="Times New Roman"/>
          <w:sz w:val="26"/>
          <w:szCs w:val="26"/>
        </w:rPr>
        <w:t>FS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, АЛГОРИТМ </w:t>
      </w:r>
      <w:r w:rsidR="00E0137D" w:rsidRPr="008A33A6">
        <w:rPr>
          <w:rFonts w:ascii="Times New Roman" w:hAnsi="Times New Roman" w:cs="Times New Roman"/>
          <w:sz w:val="26"/>
          <w:szCs w:val="26"/>
          <w:lang w:val="uk-UA"/>
        </w:rPr>
        <w:t>ДЕЙКСТРИ</w:t>
      </w:r>
    </w:p>
    <w:p w14:paraId="6503AF20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bookmarkStart w:id="4" w:name="_Toc11420031"/>
      <w:bookmarkStart w:id="5" w:name="_Toc42162284"/>
      <w:bookmarkStart w:id="6" w:name="_Toc42165075"/>
    </w:p>
    <w:p w14:paraId="284DDCB5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275BA160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256E1096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44F60F5D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6AC8A10A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2B18F637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600F7B20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30634F3A" w14:textId="77777777" w:rsidR="0080278E" w:rsidRPr="008A33A6" w:rsidRDefault="0080278E" w:rsidP="0080278E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1B0E1D17" w14:textId="4CF36480" w:rsidR="005F3242" w:rsidRPr="008A33A6" w:rsidRDefault="005F3242" w:rsidP="0080278E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sz w:val="26"/>
          <w:szCs w:val="26"/>
        </w:rPr>
        <w:lastRenderedPageBreak/>
        <w:t>ВСТУП</w:t>
      </w:r>
      <w:bookmarkEnd w:id="4"/>
      <w:bookmarkEnd w:id="5"/>
      <w:bookmarkEnd w:id="6"/>
    </w:p>
    <w:p w14:paraId="79EEB4A7" w14:textId="6D1A64D6" w:rsidR="005F3242" w:rsidRPr="008A33A6" w:rsidRDefault="002B794C" w:rsidP="00365657">
      <w:pPr>
        <w:tabs>
          <w:tab w:val="left" w:pos="142"/>
        </w:tabs>
        <w:spacing w:after="120"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Задача пошуку шляху максимального шляху відноситься до комбінаторних задач</w:t>
      </w:r>
      <w:r w:rsidR="005F3242" w:rsidRPr="008A33A6">
        <w:rPr>
          <w:rFonts w:ascii="Times New Roman" w:hAnsi="Times New Roman" w:cs="Times New Roman"/>
          <w:sz w:val="26"/>
          <w:szCs w:val="26"/>
        </w:rPr>
        <w:t>.</w:t>
      </w:r>
      <w:r w:rsidRPr="008A33A6">
        <w:rPr>
          <w:rFonts w:ascii="Times New Roman" w:hAnsi="Times New Roman" w:cs="Times New Roman"/>
          <w:sz w:val="26"/>
          <w:szCs w:val="26"/>
        </w:rPr>
        <w:t xml:space="preserve"> Існує багато алгоритмів для пошуку максимального за цінністю ребер шляху в графі. В даній роботі розглядається задача пошуку максимального за цінністю вершин шляху</w:t>
      </w:r>
      <w:r w:rsidR="00C21963" w:rsidRPr="008A33A6">
        <w:rPr>
          <w:rFonts w:ascii="Times New Roman" w:hAnsi="Times New Roman" w:cs="Times New Roman"/>
          <w:sz w:val="26"/>
          <w:szCs w:val="26"/>
        </w:rPr>
        <w:t>, початок і кінець якого невідомий.</w:t>
      </w: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="005F3242"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="00C21963" w:rsidRPr="008A33A6">
        <w:rPr>
          <w:rFonts w:ascii="Times New Roman" w:hAnsi="Times New Roman" w:cs="Times New Roman"/>
          <w:sz w:val="26"/>
          <w:szCs w:val="26"/>
        </w:rPr>
        <w:t xml:space="preserve"> Також існують ліміти на деякі характеристики ребер і вершин, які не має перевищувати шлях.</w:t>
      </w:r>
    </w:p>
    <w:p w14:paraId="6A19713F" w14:textId="492078B1" w:rsidR="00C21963" w:rsidRPr="008A33A6" w:rsidRDefault="009B12CB" w:rsidP="00365657">
      <w:pPr>
        <w:tabs>
          <w:tab w:val="left" w:pos="142"/>
        </w:tabs>
        <w:spacing w:after="120"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</w:rPr>
        <w:t>Для розв’язання цієї задачі не існує готових алгоритмів, отже постала задача розробити їх самостійно.</w:t>
      </w:r>
      <w:r w:rsidR="005C08DC"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="005C08DC" w:rsidRPr="008A33A6">
        <w:rPr>
          <w:rFonts w:ascii="Times New Roman" w:hAnsi="Times New Roman" w:cs="Times New Roman"/>
          <w:sz w:val="26"/>
          <w:szCs w:val="26"/>
          <w:lang w:val="uk-UA"/>
        </w:rPr>
        <w:t>Було розроблено два алгоритми. Ідея першого була взята з алгоритму Дейкстри, для другого було модифіковано пошук в ширину.</w:t>
      </w:r>
    </w:p>
    <w:p w14:paraId="1E99F7E5" w14:textId="13C7C7FD" w:rsidR="005E6F7B" w:rsidRPr="008A33A6" w:rsidRDefault="005E6F7B" w:rsidP="00365657">
      <w:pPr>
        <w:tabs>
          <w:tab w:val="left" w:pos="142"/>
        </w:tabs>
        <w:spacing w:after="120" w:line="360" w:lineRule="auto"/>
        <w:rPr>
          <w:rFonts w:ascii="Times New Roman" w:hAnsi="Times New Roman" w:cs="Times New Roman"/>
          <w:sz w:val="26"/>
          <w:szCs w:val="26"/>
        </w:rPr>
      </w:pPr>
    </w:p>
    <w:p w14:paraId="724FE66F" w14:textId="7E4832FF" w:rsidR="005E6F7B" w:rsidRPr="008A33A6" w:rsidRDefault="005E6F7B" w:rsidP="00365657">
      <w:pPr>
        <w:tabs>
          <w:tab w:val="left" w:pos="142"/>
        </w:tabs>
        <w:spacing w:after="120" w:line="360" w:lineRule="auto"/>
        <w:rPr>
          <w:rFonts w:ascii="Times New Roman" w:hAnsi="Times New Roman" w:cs="Times New Roman"/>
          <w:sz w:val="26"/>
          <w:szCs w:val="26"/>
        </w:rPr>
      </w:pPr>
    </w:p>
    <w:p w14:paraId="32D95873" w14:textId="0A2C6AFC" w:rsidR="005E6F7B" w:rsidRPr="008A33A6" w:rsidRDefault="005E6F7B" w:rsidP="00365657">
      <w:pPr>
        <w:tabs>
          <w:tab w:val="left" w:pos="142"/>
        </w:tabs>
        <w:spacing w:after="120" w:line="360" w:lineRule="auto"/>
        <w:rPr>
          <w:rFonts w:ascii="Times New Roman" w:hAnsi="Times New Roman" w:cs="Times New Roman"/>
          <w:sz w:val="26"/>
          <w:szCs w:val="26"/>
        </w:rPr>
      </w:pPr>
    </w:p>
    <w:p w14:paraId="6510F62C" w14:textId="77777777" w:rsidR="005E6F7B" w:rsidRPr="008A33A6" w:rsidRDefault="005E6F7B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br w:type="page"/>
      </w:r>
    </w:p>
    <w:p w14:paraId="673FFC3E" w14:textId="54EC04A0" w:rsidR="003615C5" w:rsidRPr="008A33A6" w:rsidRDefault="007804A1" w:rsidP="00AC15F7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7" w:name="_Toc42165076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 xml:space="preserve">1 </w:t>
      </w:r>
      <w:r w:rsidR="00DB7215"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ПОСТАНОВКА ЗАДАЧІ</w:t>
      </w:r>
      <w:bookmarkEnd w:id="7"/>
    </w:p>
    <w:p w14:paraId="1CBCB89B" w14:textId="5FC16259" w:rsidR="003615C5" w:rsidRPr="004104A3" w:rsidRDefault="003F28CF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  <w:lang w:val="uk-UA"/>
        </w:rPr>
      </w:pPr>
      <w:bookmarkStart w:id="8" w:name="_Toc42165077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1.1 </w:t>
      </w:r>
      <w:r w:rsidR="004104A3">
        <w:rPr>
          <w:rFonts w:ascii="Times New Roman" w:hAnsi="Times New Roman" w:cs="Times New Roman"/>
          <w:b/>
          <w:bCs/>
          <w:color w:val="auto"/>
          <w:sz w:val="26"/>
          <w:szCs w:val="26"/>
          <w:lang w:val="uk-UA"/>
        </w:rPr>
        <w:t>Змістовна</w:t>
      </w:r>
      <w:r w:rsidR="003615C5"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 постановка </w:t>
      </w:r>
      <w:bookmarkEnd w:id="8"/>
      <w:r w:rsidR="004104A3">
        <w:rPr>
          <w:rFonts w:ascii="Times New Roman" w:hAnsi="Times New Roman" w:cs="Times New Roman"/>
          <w:b/>
          <w:bCs/>
          <w:color w:val="auto"/>
          <w:sz w:val="26"/>
          <w:szCs w:val="26"/>
          <w:lang w:val="uk-UA"/>
        </w:rPr>
        <w:t>задачі</w:t>
      </w:r>
    </w:p>
    <w:p w14:paraId="0F02E33C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Мандрівник хоче скласти маршрут подорожі містами </w:t>
      </w:r>
      <w:r w:rsidRPr="008A33A6">
        <w:rPr>
          <w:rFonts w:ascii="Times New Roman" w:eastAsiaTheme="minorHAnsi" w:hAnsi="Times New Roman" w:cs="Times New Roman"/>
          <w:bCs/>
          <w:position w:val="-14"/>
          <w:sz w:val="26"/>
          <w:szCs w:val="26"/>
        </w:rPr>
        <w:object w:dxaOrig="1730" w:dyaOrig="420" w14:anchorId="7C508B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0" type="#_x0000_t75" style="width:86.75pt;height:20.9pt" o:ole="">
            <v:imagedata r:id="rId10" o:title=""/>
          </v:shape>
          <o:OLEObject Type="Embed" ProgID="Equation.DSMT4" ShapeID="_x0000_i1300" DrawAspect="Content" ObjectID="_1652802098" r:id="rId11"/>
        </w:object>
      </w:r>
      <w:r w:rsidRPr="008A33A6">
        <w:rPr>
          <w:rFonts w:ascii="Times New Roman" w:hAnsi="Times New Roman" w:cs="Times New Roman"/>
          <w:bCs/>
          <w:sz w:val="26"/>
          <w:szCs w:val="26"/>
        </w:rPr>
        <w:t>,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кожне місто має естетичну цінність 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c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vertAlign w:val="subscript"/>
          <w:lang w:val="en-US"/>
        </w:rPr>
        <w:t>i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, 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i= 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і час необхідний для ознайомлення з ним 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τ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vertAlign w:val="subscript"/>
          <w:lang w:val="en-US"/>
        </w:rPr>
        <w:t>i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vertAlign w:val="subscript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i= 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 </w:t>
      </w:r>
      <w:r w:rsidRPr="008A33A6">
        <w:rPr>
          <w:rFonts w:ascii="Times New Roman" w:hAnsi="Times New Roman" w:cs="Times New Roman"/>
          <w:bCs/>
          <w:sz w:val="26"/>
          <w:szCs w:val="26"/>
        </w:rPr>
        <w:t>.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Для кожної пари міст відомі вартості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 xml:space="preserve"> ,i,j=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і час, який треба витратити щоб дістатися з однієї вершини в іншу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 xml:space="preserve"> ,i,j=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. Також мандрівник має обмежений бюджет  С, і ліміт часу Т.</w:t>
      </w:r>
    </w:p>
    <w:p w14:paraId="7CD42EDD" w14:textId="77777777" w:rsidR="003615C5" w:rsidRPr="008A33A6" w:rsidRDefault="003615C5" w:rsidP="00365657">
      <w:pPr>
        <w:spacing w:line="360" w:lineRule="auto"/>
        <w:jc w:val="both"/>
        <w:rPr>
          <w:rFonts w:ascii="Times New Roman" w:eastAsiaTheme="minorHAnsi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Необхідно знайти маршрут з максимальною естетичною цінністю, час якого не перевищує Т, і вартість не перевищує С.</w:t>
      </w:r>
    </w:p>
    <w:p w14:paraId="7316CBB8" w14:textId="77777777" w:rsidR="003615C5" w:rsidRPr="008A33A6" w:rsidRDefault="003615C5" w:rsidP="00365657">
      <w:pPr>
        <w:pStyle w:val="a9"/>
        <w:spacing w:line="360" w:lineRule="auto"/>
        <w:ind w:right="-460"/>
        <w:jc w:val="both"/>
        <w:rPr>
          <w:rFonts w:ascii="Times New Roman" w:hAnsi="Times New Roman" w:cs="Times New Roman"/>
          <w:bCs/>
          <w:sz w:val="26"/>
          <w:szCs w:val="26"/>
        </w:rPr>
      </w:pPr>
    </w:p>
    <w:p w14:paraId="21BC06A1" w14:textId="4562A6C5" w:rsidR="003615C5" w:rsidRPr="008A33A6" w:rsidRDefault="008A33A6" w:rsidP="00365657">
      <w:pPr>
        <w:spacing w:line="360" w:lineRule="auto"/>
        <w:ind w:right="-460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222222"/>
          <w:sz w:val="26"/>
          <w:szCs w:val="26"/>
          <w:shd w:val="clear" w:color="auto" w:fill="FFFFFF"/>
          <w:lang w:val="uk-UA"/>
        </w:rPr>
        <w:t>Цикл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 (в </w:t>
      </w:r>
      <w:r w:rsidR="004104A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  <w:t>теорії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</w:t>
      </w:r>
      <w:r w:rsidR="004104A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  <w:t>графі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) — </w:t>
      </w:r>
      <w:r w:rsidR="003615C5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ланцюг 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x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0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u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1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x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1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u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2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x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2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…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x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l−1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u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l</w:t>
      </w:r>
      <w:r w:rsidR="003615C5"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shd w:val="clear" w:color="auto" w:fill="FFFFFF"/>
        </w:rPr>
        <w:t>x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0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, в </w:t>
      </w:r>
      <w:r w:rsidR="004104A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  <w:t>якому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перша та </w:t>
      </w:r>
      <w:r w:rsidR="004104A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  <w:t>остання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вершина </w:t>
      </w:r>
      <w:r w:rsidR="004104A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  <w:t>збігається</w:t>
      </w:r>
      <w:r w:rsidR="003615C5" w:rsidRPr="008A33A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з початковою.</w:t>
      </w:r>
    </w:p>
    <w:p w14:paraId="03E3F2B2" w14:textId="070A0F0C" w:rsidR="003615C5" w:rsidRPr="008A33A6" w:rsidRDefault="003615C5" w:rsidP="00B03DE4">
      <w:pPr>
        <w:pStyle w:val="a8"/>
        <w:shd w:val="clear" w:color="auto" w:fill="FFFFFF"/>
        <w:spacing w:before="120" w:beforeAutospacing="0" w:after="120" w:afterAutospacing="0" w:line="360" w:lineRule="auto"/>
        <w:jc w:val="both"/>
        <w:rPr>
          <w:rFonts w:ascii="Times New Roman" w:hAnsi="Times New Roman" w:cs="Times New Roman"/>
          <w:color w:val="222222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/>
          <w:bCs/>
          <w:color w:val="222222"/>
          <w:sz w:val="26"/>
          <w:szCs w:val="26"/>
        </w:rPr>
        <w:t>Маршрут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> (</w:t>
      </w:r>
      <w:hyperlink r:id="rId12" w:tooltip="Англійська мова" w:history="1">
        <w:r w:rsidRPr="008A33A6">
          <w:rPr>
            <w:rStyle w:val="a7"/>
            <w:rFonts w:ascii="Times New Roman" w:eastAsiaTheme="majorEastAsia" w:hAnsi="Times New Roman" w:cs="Times New Roman"/>
            <w:color w:val="auto"/>
            <w:sz w:val="26"/>
            <w:szCs w:val="26"/>
            <w:u w:val="none"/>
          </w:rPr>
          <w:t>англ</w:t>
        </w:r>
        <w:r w:rsidRPr="008A33A6">
          <w:rPr>
            <w:rStyle w:val="a7"/>
            <w:rFonts w:ascii="Times New Roman" w:eastAsiaTheme="majorEastAsia" w:hAnsi="Times New Roman" w:cs="Times New Roman"/>
            <w:color w:val="0B0080"/>
            <w:sz w:val="26"/>
            <w:szCs w:val="26"/>
            <w:u w:val="none"/>
          </w:rPr>
          <w:t>.</w:t>
        </w:r>
      </w:hyperlink>
      <w:r w:rsidRPr="008A33A6">
        <w:rPr>
          <w:rFonts w:ascii="Times New Roman" w:hAnsi="Times New Roman" w:cs="Times New Roman"/>
          <w:color w:val="222222"/>
          <w:sz w:val="26"/>
          <w:szCs w:val="26"/>
        </w:rPr>
        <w:t> </w:t>
      </w:r>
      <w:r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lang w:val="en"/>
        </w:rPr>
        <w:t>walk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) в </w:t>
      </w:r>
      <w:r w:rsidR="004104A3">
        <w:rPr>
          <w:rFonts w:ascii="Times New Roman" w:hAnsi="Times New Roman" w:cs="Times New Roman"/>
          <w:color w:val="222222"/>
          <w:sz w:val="26"/>
          <w:szCs w:val="26"/>
          <w:lang w:val="uk-UA"/>
        </w:rPr>
        <w:t>графі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 — </w:t>
      </w:r>
      <w:r w:rsidR="004104A3">
        <w:rPr>
          <w:rFonts w:ascii="Times New Roman" w:hAnsi="Times New Roman" w:cs="Times New Roman"/>
          <w:color w:val="222222"/>
          <w:sz w:val="26"/>
          <w:szCs w:val="26"/>
          <w:lang w:val="uk-UA"/>
        </w:rPr>
        <w:t>скінчена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 </w:t>
      </w:r>
      <w:r w:rsidR="004104A3">
        <w:rPr>
          <w:rFonts w:ascii="Times New Roman" w:hAnsi="Times New Roman" w:cs="Times New Roman"/>
          <w:sz w:val="26"/>
          <w:szCs w:val="26"/>
          <w:lang w:val="uk-UA"/>
        </w:rPr>
        <w:t>або</w:t>
      </w: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="004104A3">
        <w:rPr>
          <w:rFonts w:ascii="Times New Roman" w:hAnsi="Times New Roman" w:cs="Times New Roman"/>
          <w:sz w:val="26"/>
          <w:szCs w:val="26"/>
          <w:lang w:val="uk-UA"/>
        </w:rPr>
        <w:t>нескінчена</w:t>
      </w: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="004104A3">
        <w:rPr>
          <w:rFonts w:ascii="Times New Roman" w:hAnsi="Times New Roman" w:cs="Times New Roman"/>
          <w:color w:val="222222"/>
          <w:sz w:val="26"/>
          <w:szCs w:val="26"/>
          <w:lang w:val="uk-UA"/>
        </w:rPr>
        <w:t>послідовність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 ребер S = { e, e</w:t>
      </w:r>
      <w:r w:rsidRPr="008A33A6">
        <w:rPr>
          <w:rFonts w:ascii="Times New Roman" w:hAnsi="Times New Roman" w:cs="Times New Roman"/>
          <w:color w:val="222222"/>
          <w:sz w:val="26"/>
          <w:szCs w:val="26"/>
          <w:vertAlign w:val="subscript"/>
        </w:rPr>
        <w:t>1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>, …, e</w:t>
      </w:r>
      <w:r w:rsidRPr="008A33A6">
        <w:rPr>
          <w:rFonts w:ascii="Times New Roman" w:hAnsi="Times New Roman" w:cs="Times New Roman"/>
          <w:color w:val="222222"/>
          <w:sz w:val="26"/>
          <w:szCs w:val="26"/>
          <w:vertAlign w:val="subscript"/>
        </w:rPr>
        <w:t>n</w:t>
      </w:r>
      <w:r w:rsidR="006F78EE"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} в </w:t>
      </w:r>
      <w:r w:rsidR="008A33A6">
        <w:rPr>
          <w:rFonts w:ascii="Times New Roman" w:hAnsi="Times New Roman" w:cs="Times New Roman"/>
          <w:color w:val="222222"/>
          <w:sz w:val="26"/>
          <w:szCs w:val="26"/>
          <w:lang w:val="uk-UA"/>
        </w:rPr>
        <w:t>якій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 </w:t>
      </w:r>
      <w:r w:rsidR="008A33A6">
        <w:rPr>
          <w:rFonts w:ascii="Times New Roman" w:hAnsi="Times New Roman" w:cs="Times New Roman"/>
          <w:color w:val="222222"/>
          <w:sz w:val="26"/>
          <w:szCs w:val="26"/>
          <w:lang w:val="uk-UA"/>
        </w:rPr>
        <w:t>кожній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 два </w:t>
      </w:r>
      <w:r w:rsidR="008A33A6">
        <w:rPr>
          <w:rFonts w:ascii="Times New Roman" w:hAnsi="Times New Roman" w:cs="Times New Roman"/>
          <w:color w:val="222222"/>
          <w:sz w:val="26"/>
          <w:szCs w:val="26"/>
          <w:lang w:val="uk-UA"/>
        </w:rPr>
        <w:t>сусідні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 ребра </w:t>
      </w:r>
      <w:r w:rsidRPr="008A33A6">
        <w:rPr>
          <w:rFonts w:ascii="Times New Roman" w:hAnsi="Times New Roman" w:cs="Times New Roman"/>
          <w:i/>
          <w:iCs/>
          <w:color w:val="222222"/>
          <w:sz w:val="26"/>
          <w:szCs w:val="26"/>
        </w:rPr>
        <w:t>e</w:t>
      </w:r>
      <w:r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vertAlign w:val="subscript"/>
        </w:rPr>
        <w:t>i -1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> і </w:t>
      </w:r>
      <w:r w:rsidRPr="008A33A6">
        <w:rPr>
          <w:rFonts w:ascii="Times New Roman" w:hAnsi="Times New Roman" w:cs="Times New Roman"/>
          <w:i/>
          <w:iCs/>
          <w:color w:val="222222"/>
          <w:sz w:val="26"/>
          <w:szCs w:val="26"/>
        </w:rPr>
        <w:t>e</w:t>
      </w:r>
      <w:r w:rsidRPr="008A33A6">
        <w:rPr>
          <w:rFonts w:ascii="Times New Roman" w:hAnsi="Times New Roman" w:cs="Times New Roman"/>
          <w:i/>
          <w:iCs/>
          <w:color w:val="222222"/>
          <w:sz w:val="26"/>
          <w:szCs w:val="26"/>
          <w:vertAlign w:val="subscript"/>
        </w:rPr>
        <w:t>i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> </w:t>
      </w:r>
      <w:r w:rsidR="004104A3">
        <w:rPr>
          <w:rFonts w:ascii="Times New Roman" w:hAnsi="Times New Roman" w:cs="Times New Roman"/>
          <w:color w:val="222222"/>
          <w:sz w:val="26"/>
          <w:szCs w:val="26"/>
          <w:lang w:val="uk-UA"/>
        </w:rPr>
        <w:t>мають</w:t>
      </w:r>
      <w:r w:rsidRPr="008A33A6">
        <w:rPr>
          <w:rFonts w:ascii="Times New Roman" w:hAnsi="Times New Roman" w:cs="Times New Roman"/>
          <w:color w:val="222222"/>
          <w:sz w:val="26"/>
          <w:szCs w:val="26"/>
        </w:rPr>
        <w:t xml:space="preserve"> </w:t>
      </w:r>
      <w:r w:rsidR="004104A3">
        <w:rPr>
          <w:rFonts w:ascii="Times New Roman" w:hAnsi="Times New Roman" w:cs="Times New Roman"/>
          <w:color w:val="222222"/>
          <w:sz w:val="26"/>
          <w:szCs w:val="26"/>
          <w:lang w:val="uk-UA"/>
        </w:rPr>
        <w:t>спільну вершину</w:t>
      </w:r>
      <w:r w:rsidR="00B03DE4" w:rsidRPr="008A33A6">
        <w:rPr>
          <w:rFonts w:ascii="Times New Roman" w:hAnsi="Times New Roman" w:cs="Times New Roman"/>
          <w:color w:val="222222"/>
          <w:sz w:val="26"/>
          <w:szCs w:val="26"/>
          <w:lang w:val="uk-UA"/>
        </w:rPr>
        <w:t>.</w:t>
      </w:r>
    </w:p>
    <w:p w14:paraId="5AE2529B" w14:textId="5F7A410B" w:rsidR="003615C5" w:rsidRPr="004104A3" w:rsidRDefault="003F28CF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  <w:lang w:val="uk-UA"/>
        </w:rPr>
      </w:pPr>
      <w:bookmarkStart w:id="9" w:name="_Toc42165078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1.2 </w:t>
      </w:r>
      <w:r w:rsidR="004104A3">
        <w:rPr>
          <w:rFonts w:ascii="Times New Roman" w:hAnsi="Times New Roman" w:cs="Times New Roman"/>
          <w:b/>
          <w:bCs/>
          <w:color w:val="auto"/>
          <w:sz w:val="26"/>
          <w:szCs w:val="26"/>
          <w:lang w:val="uk-UA"/>
        </w:rPr>
        <w:t>Індивідуальна</w:t>
      </w:r>
      <w:r w:rsidR="003615C5"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 постановка </w:t>
      </w:r>
      <w:bookmarkEnd w:id="9"/>
      <w:r w:rsidR="004104A3">
        <w:rPr>
          <w:rFonts w:ascii="Times New Roman" w:hAnsi="Times New Roman" w:cs="Times New Roman"/>
          <w:b/>
          <w:bCs/>
          <w:color w:val="auto"/>
          <w:sz w:val="26"/>
          <w:szCs w:val="26"/>
          <w:lang w:val="uk-UA"/>
        </w:rPr>
        <w:t>задачі</w:t>
      </w:r>
    </w:p>
    <w:p w14:paraId="3787EA23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Мандрівник хоче скласти маршрут подорожі містами </w:t>
      </w:r>
      <w:r w:rsidRPr="008A33A6">
        <w:rPr>
          <w:rFonts w:ascii="Times New Roman" w:eastAsiaTheme="minorHAnsi" w:hAnsi="Times New Roman" w:cs="Times New Roman"/>
          <w:bCs/>
          <w:position w:val="-14"/>
          <w:sz w:val="26"/>
          <w:szCs w:val="26"/>
        </w:rPr>
        <w:object w:dxaOrig="1730" w:dyaOrig="420" w14:anchorId="38F79363">
          <v:shape id="_x0000_i1301" type="#_x0000_t75" style="width:86.75pt;height:20.9pt" o:ole="">
            <v:imagedata r:id="rId10" o:title=""/>
          </v:shape>
          <o:OLEObject Type="Embed" ProgID="Equation.DSMT4" ShapeID="_x0000_i1301" DrawAspect="Content" ObjectID="_1652802099" r:id="rId13"/>
        </w:object>
      </w:r>
      <w:r w:rsidRPr="008A33A6">
        <w:rPr>
          <w:rFonts w:ascii="Times New Roman" w:hAnsi="Times New Roman" w:cs="Times New Roman"/>
          <w:bCs/>
          <w:sz w:val="26"/>
          <w:szCs w:val="26"/>
        </w:rPr>
        <w:t>,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кожне місто має естетичну цінність 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c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vertAlign w:val="subscript"/>
          <w:lang w:val="en-US"/>
        </w:rPr>
        <w:t>i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, 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i= 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і час необхідний для ознайомлення з ним 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lang w:val="en-US"/>
        </w:rPr>
        <w:t>τ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vertAlign w:val="subscript"/>
          <w:lang w:val="en-US"/>
        </w:rPr>
        <w:t>i</w:t>
      </w:r>
      <w:r w:rsidRPr="008A33A6">
        <w:rPr>
          <w:rFonts w:ascii="Times New Roman" w:hAnsi="Times New Roman" w:cs="Times New Roman"/>
          <w:bCs/>
          <w:i/>
          <w:iCs/>
          <w:sz w:val="26"/>
          <w:szCs w:val="26"/>
          <w:vertAlign w:val="subscript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i= 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 </w:t>
      </w:r>
      <w:r w:rsidRPr="008A33A6">
        <w:rPr>
          <w:rFonts w:ascii="Times New Roman" w:hAnsi="Times New Roman" w:cs="Times New Roman"/>
          <w:bCs/>
          <w:sz w:val="26"/>
          <w:szCs w:val="26"/>
        </w:rPr>
        <w:t>.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Для кожної пари міст відомі вартості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 xml:space="preserve"> ,i,j=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і час,який треба витратити щоб дістатися з однієї вершини в іншу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t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 xml:space="preserve"> ,i,j=</m:t>
        </m:r>
        <m:acc>
          <m:accPr>
            <m:chr m:val="̅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1,n</m:t>
            </m:r>
          </m:e>
        </m:acc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. Також мандрівник має обмежений бюджет  С, і ліміт часу Т.</w:t>
      </w:r>
    </w:p>
    <w:p w14:paraId="742E14C8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Необхідно знайти маршрут з максимальною естетичною цінністю, час якого не перевищує Т, і вартість не перевищує С.</w:t>
      </w:r>
    </w:p>
    <w:p w14:paraId="26E03538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uk-UA"/>
        </w:rPr>
      </w:pPr>
    </w:p>
    <w:p w14:paraId="2CEB70A2" w14:textId="664FE822" w:rsidR="003615C5" w:rsidRPr="008A33A6" w:rsidRDefault="003615C5" w:rsidP="00CA3CA7">
      <w:pPr>
        <w:spacing w:line="360" w:lineRule="auto"/>
        <w:jc w:val="both"/>
        <w:rPr>
          <w:rFonts w:ascii="Times New Roman" w:eastAsiaTheme="minorHAnsi" w:hAnsi="Times New Roman" w:cs="Times New Roman"/>
          <w:bCs/>
          <w:i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Нехай С = 120 од.</w:t>
      </w:r>
      <w:r w:rsidRPr="008A33A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,  </w:t>
      </w:r>
      <w:r w:rsidRPr="008A33A6">
        <w:rPr>
          <w:rFonts w:ascii="Times New Roman" w:hAnsi="Times New Roman" w:cs="Times New Roman"/>
          <w:bCs/>
          <w:sz w:val="26"/>
          <w:szCs w:val="26"/>
          <w:lang w:val="en-US"/>
        </w:rPr>
        <w:t>T</w:t>
      </w:r>
      <w:r w:rsidRPr="008A33A6">
        <w:rPr>
          <w:rFonts w:ascii="Times New Roman" w:hAnsi="Times New Roman" w:cs="Times New Roman"/>
          <w:bCs/>
          <w:sz w:val="26"/>
          <w:szCs w:val="26"/>
        </w:rPr>
        <w:t xml:space="preserve"> = 130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од</w:t>
      </w:r>
      <w:r w:rsidRPr="008A33A6">
        <w:rPr>
          <w:rFonts w:ascii="Times New Roman" w:hAnsi="Times New Roman" w:cs="Times New Roman"/>
          <w:bCs/>
          <w:sz w:val="26"/>
          <w:szCs w:val="26"/>
        </w:rPr>
        <w:t>.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 Значення 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k,t,τ</m:t>
        </m:r>
      </m:oMath>
      <w:r w:rsidRPr="008A33A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для кожної вершини та души зображені на рисунку</w:t>
      </w:r>
      <w:r w:rsidRPr="008A33A6">
        <w:rPr>
          <w:rFonts w:ascii="Times New Roman" w:hAnsi="Times New Roman" w:cs="Times New Roman"/>
          <w:bCs/>
          <w:sz w:val="26"/>
          <w:szCs w:val="26"/>
        </w:rPr>
        <w:t>.</w:t>
      </w:r>
      <w:r w:rsidR="00870B1E"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На Рисунку 1</w:t>
      </w:r>
      <w:r w:rsidR="00496BAF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.1 зображений граф, який відповідає постановці індивідуальної задачі.</w:t>
      </w:r>
    </w:p>
    <w:p w14:paraId="5F4CC11B" w14:textId="0BB3BC70" w:rsidR="003615C5" w:rsidRPr="008A33A6" w:rsidRDefault="003615C5" w:rsidP="00162679">
      <w:pPr>
        <w:spacing w:line="360" w:lineRule="auto"/>
        <w:jc w:val="center"/>
        <w:rPr>
          <w:rFonts w:ascii="Times New Roman" w:eastAsiaTheme="minorHAnsi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CDE2199" wp14:editId="266F0230">
            <wp:extent cx="3816350" cy="30543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0" cy="305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919E1" w14:textId="133CBA88" w:rsidR="003615C5" w:rsidRPr="008A33A6" w:rsidRDefault="003615C5" w:rsidP="00365657">
      <w:pPr>
        <w:spacing w:line="360" w:lineRule="auto"/>
        <w:jc w:val="center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Рис</w:t>
      </w:r>
      <w:r w:rsidR="00242C47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унок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.1</w:t>
      </w:r>
      <w:r w:rsidR="00870B1E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.1</w:t>
      </w:r>
      <w:r w:rsidR="004E756B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- Постановка індивідуальної задачі</w:t>
      </w:r>
    </w:p>
    <w:p w14:paraId="728283E2" w14:textId="518E2E48" w:rsidR="003615C5" w:rsidRPr="008A33A6" w:rsidRDefault="00642C6C" w:rsidP="00365657">
      <w:pPr>
        <w:spacing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На Рисунку 1.2 і Рисунку 1.3 зображені м</w:t>
      </w:r>
      <w:r w:rsidR="003615C5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ожливі розв’язки задачі.</w:t>
      </w:r>
    </w:p>
    <w:p w14:paraId="56926888" w14:textId="2D370561" w:rsidR="00C717D0" w:rsidRPr="008A33A6" w:rsidRDefault="00C717D0" w:rsidP="00C717D0">
      <w:pPr>
        <w:spacing w:line="360" w:lineRule="auto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Значення цільової функції </w:t>
      </w:r>
      <w:r w:rsidR="008A33A6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розв’язку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зображеного на Рисунку 1.2 – 110.</w:t>
      </w:r>
    </w:p>
    <w:p w14:paraId="140A6951" w14:textId="1AFFD70D" w:rsidR="003615C5" w:rsidRPr="008A33A6" w:rsidRDefault="003615C5" w:rsidP="00162679">
      <w:pPr>
        <w:spacing w:line="36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0BB9BE3" wp14:editId="183A98AD">
            <wp:extent cx="4038600" cy="35052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717C6" w14:textId="2C1D11E6" w:rsidR="003615C5" w:rsidRPr="008A33A6" w:rsidRDefault="003615C5" w:rsidP="00365657">
      <w:pPr>
        <w:spacing w:line="360" w:lineRule="auto"/>
        <w:jc w:val="center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Рис</w:t>
      </w:r>
      <w:r w:rsidR="00242C47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унок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</w:t>
      </w:r>
      <w:r w:rsidR="00870B1E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1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.</w:t>
      </w:r>
      <w:r w:rsidR="00870B1E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2</w:t>
      </w:r>
      <w:r w:rsidR="0066504A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- Можливий розв’язок індивідуальної задачі</w:t>
      </w:r>
    </w:p>
    <w:p w14:paraId="0F5A87F1" w14:textId="04823713" w:rsidR="00827998" w:rsidRPr="008A33A6" w:rsidRDefault="00827998" w:rsidP="00827998">
      <w:pPr>
        <w:spacing w:line="360" w:lineRule="auto"/>
        <w:jc w:val="center"/>
        <w:rPr>
          <w:rFonts w:ascii="Times New Roman" w:hAnsi="Times New Roman" w:cs="Times New Roman"/>
          <w:bCs/>
          <w:sz w:val="26"/>
          <w:szCs w:val="26"/>
          <w:lang w:val="uk-UA"/>
        </w:rPr>
      </w:pPr>
    </w:p>
    <w:p w14:paraId="12877A0B" w14:textId="7261BCED" w:rsidR="00827998" w:rsidRPr="008A33A6" w:rsidRDefault="00827998" w:rsidP="00827998">
      <w:pPr>
        <w:spacing w:line="360" w:lineRule="auto"/>
        <w:jc w:val="center"/>
        <w:rPr>
          <w:rFonts w:ascii="Times New Roman" w:hAnsi="Times New Roman" w:cs="Times New Roman"/>
          <w:bCs/>
          <w:sz w:val="26"/>
          <w:szCs w:val="26"/>
          <w:lang w:val="uk-UA"/>
        </w:rPr>
      </w:pPr>
    </w:p>
    <w:p w14:paraId="2A99D47F" w14:textId="21E319B7" w:rsidR="00827998" w:rsidRPr="008A33A6" w:rsidRDefault="00827998" w:rsidP="00827998">
      <w:pPr>
        <w:spacing w:line="360" w:lineRule="auto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Значення цільової функції </w:t>
      </w:r>
      <w:r w:rsidR="008A33A6">
        <w:rPr>
          <w:rFonts w:ascii="Times New Roman" w:hAnsi="Times New Roman" w:cs="Times New Roman"/>
          <w:bCs/>
          <w:sz w:val="26"/>
          <w:szCs w:val="26"/>
          <w:lang w:val="uk-UA"/>
        </w:rPr>
        <w:t>розв’язку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зображеного на Рисунку 1.3 – 106.</w:t>
      </w:r>
    </w:p>
    <w:p w14:paraId="1BE4BFB9" w14:textId="5BBC084D" w:rsidR="003615C5" w:rsidRPr="008A33A6" w:rsidRDefault="003615C5" w:rsidP="006D1709">
      <w:pPr>
        <w:spacing w:line="36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8581ADE" wp14:editId="3906FA45">
            <wp:extent cx="4521200" cy="33782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0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4A777" w14:textId="6E78C817" w:rsidR="003615C5" w:rsidRPr="008A33A6" w:rsidRDefault="003615C5" w:rsidP="00655C2B">
      <w:pPr>
        <w:spacing w:line="360" w:lineRule="auto"/>
        <w:jc w:val="center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Рис</w:t>
      </w:r>
      <w:r w:rsidR="00655C2B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унок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</w:t>
      </w:r>
      <w:r w:rsidR="00870B1E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1.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>3</w:t>
      </w:r>
      <w:r w:rsidR="00D928F1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- Можливий розв’язок індивідуальної задачі</w:t>
      </w:r>
    </w:p>
    <w:p w14:paraId="7C8939FF" w14:textId="77777777" w:rsidR="003615C5" w:rsidRPr="008A33A6" w:rsidRDefault="003615C5" w:rsidP="00AC15F7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</w:p>
    <w:p w14:paraId="3782ED90" w14:textId="77777777" w:rsidR="003615C5" w:rsidRPr="008A33A6" w:rsidRDefault="003615C5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0" w:name="_Toc42165079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1.3 Математична постановка задачі</w:t>
      </w:r>
      <w:bookmarkEnd w:id="10"/>
    </w:p>
    <w:p w14:paraId="34E085F4" w14:textId="73984D7C" w:rsidR="003615C5" w:rsidRPr="004104A3" w:rsidRDefault="003615C5" w:rsidP="00206166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  <w:lang w:val="uk-UA"/>
        </w:rPr>
      </w:pPr>
      <w:bookmarkStart w:id="11" w:name="_Toc42165080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 xml:space="preserve">1.3.1 </w:t>
      </w:r>
      <w:r w:rsidR="004104A3">
        <w:rPr>
          <w:rFonts w:ascii="Times New Roman" w:hAnsi="Times New Roman" w:cs="Times New Roman"/>
          <w:i/>
          <w:iCs/>
          <w:color w:val="auto"/>
          <w:sz w:val="26"/>
          <w:szCs w:val="26"/>
          <w:lang w:val="uk-UA"/>
        </w:rPr>
        <w:t>Математична</w:t>
      </w:r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 xml:space="preserve"> модель в </w:t>
      </w:r>
      <w:r w:rsidR="004104A3">
        <w:rPr>
          <w:rFonts w:ascii="Times New Roman" w:hAnsi="Times New Roman" w:cs="Times New Roman"/>
          <w:i/>
          <w:iCs/>
          <w:color w:val="auto"/>
          <w:sz w:val="26"/>
          <w:szCs w:val="26"/>
          <w:lang w:val="uk-UA"/>
        </w:rPr>
        <w:t>термінах</w:t>
      </w:r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 xml:space="preserve"> </w:t>
      </w:r>
      <w:r w:rsidR="004104A3">
        <w:rPr>
          <w:rFonts w:ascii="Times New Roman" w:hAnsi="Times New Roman" w:cs="Times New Roman"/>
          <w:i/>
          <w:iCs/>
          <w:color w:val="auto"/>
          <w:sz w:val="26"/>
          <w:szCs w:val="26"/>
          <w:lang w:val="uk-UA"/>
        </w:rPr>
        <w:t>теорії</w:t>
      </w:r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 xml:space="preserve"> </w:t>
      </w:r>
      <w:bookmarkEnd w:id="11"/>
      <w:r w:rsidR="004104A3">
        <w:rPr>
          <w:rFonts w:ascii="Times New Roman" w:hAnsi="Times New Roman" w:cs="Times New Roman"/>
          <w:i/>
          <w:iCs/>
          <w:color w:val="auto"/>
          <w:sz w:val="26"/>
          <w:szCs w:val="26"/>
          <w:lang w:val="uk-UA"/>
        </w:rPr>
        <w:t>графів</w:t>
      </w:r>
    </w:p>
    <w:p w14:paraId="247FB6E9" w14:textId="77777777" w:rsidR="003615C5" w:rsidRPr="008A33A6" w:rsidRDefault="003615C5" w:rsidP="00365657">
      <w:pPr>
        <w:spacing w:line="360" w:lineRule="auto"/>
        <w:rPr>
          <w:rFonts w:ascii="Times New Roman" w:hAnsi="Times New Roman" w:cs="Times New Roman"/>
          <w:iCs/>
          <w:sz w:val="26"/>
          <w:szCs w:val="26"/>
        </w:rPr>
      </w:pPr>
      <w:r w:rsidRPr="008A33A6">
        <w:rPr>
          <w:rFonts w:ascii="Times New Roman" w:hAnsi="Times New Roman" w:cs="Times New Roman"/>
          <w:iCs/>
          <w:sz w:val="26"/>
          <w:szCs w:val="26"/>
        </w:rPr>
        <w:t xml:space="preserve">Маємо граф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 E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 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τ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D&gt;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>,</w:t>
      </w:r>
    </w:p>
    <w:p w14:paraId="5298D73E" w14:textId="77777777" w:rsidR="003615C5" w:rsidRPr="008A33A6" w:rsidRDefault="003615C5" w:rsidP="00365657">
      <w:pPr>
        <w:spacing w:line="360" w:lineRule="auto"/>
        <w:rPr>
          <w:rFonts w:ascii="Times New Roman" w:hAnsi="Times New Roman" w:cs="Times New Roman"/>
          <w:iCs/>
          <w:sz w:val="26"/>
          <w:szCs w:val="26"/>
        </w:rPr>
      </w:pPr>
      <w:r w:rsidRPr="008A33A6">
        <w:rPr>
          <w:rFonts w:ascii="Times New Roman" w:hAnsi="Times New Roman" w:cs="Times New Roman"/>
          <w:iCs/>
          <w:sz w:val="26"/>
          <w:szCs w:val="26"/>
        </w:rPr>
        <w:t xml:space="preserve">де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V 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- непорожня кінцева множина вершин ,</w:t>
      </w:r>
    </w:p>
    <w:p w14:paraId="4C86541E" w14:textId="77777777" w:rsidR="003615C5" w:rsidRPr="008A33A6" w:rsidRDefault="003615C5" w:rsidP="00365657">
      <w:pPr>
        <w:spacing w:line="360" w:lineRule="auto"/>
        <w:rPr>
          <w:rFonts w:ascii="Times New Roman" w:hAnsi="Times New Roman" w:cs="Times New Roman"/>
          <w:iCs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E</m:t>
        </m:r>
      </m:oMath>
      <w:r w:rsidRPr="008A33A6">
        <w:rPr>
          <w:rFonts w:ascii="Times New Roman" w:hAnsi="Times New Roman" w:cs="Times New Roman"/>
          <w:iCs/>
          <w:sz w:val="26"/>
          <w:szCs w:val="26"/>
          <w:lang w:val="uk-UA"/>
        </w:rPr>
        <w:t xml:space="preserve"> –</w:t>
      </w:r>
      <w:r w:rsidRPr="008A33A6">
        <w:rPr>
          <w:rFonts w:ascii="Times New Roman" w:hAnsi="Times New Roman" w:cs="Times New Roman"/>
          <w:iCs/>
          <w:sz w:val="26"/>
          <w:szCs w:val="26"/>
        </w:rPr>
        <w:t xml:space="preserve"> множина дуг,</w:t>
      </w:r>
    </w:p>
    <w:p w14:paraId="5855E0A2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uk-UA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T 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>: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j</m:t>
                </m:r>
              </m:sub>
            </m:sSub>
          </m:e>
        </m:d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матриця часу переміщень між вершинами</w:t>
      </w:r>
      <w:r w:rsidRPr="008A33A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iCs/>
          <w:sz w:val="26"/>
          <w:szCs w:val="26"/>
        </w:rPr>
        <w:t>(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j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ij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∈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E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)</w:t>
      </w:r>
    </w:p>
    <w:p w14:paraId="7197899B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C 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>: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j</m:t>
                </m:r>
              </m:sub>
            </m:sSub>
          </m:e>
        </m:d>
      </m:oMath>
      <w:r w:rsidRPr="008A33A6">
        <w:rPr>
          <w:rFonts w:ascii="Times New Roman" w:hAnsi="Times New Roman" w:cs="Times New Roman"/>
          <w:bCs/>
          <w:sz w:val="26"/>
          <w:szCs w:val="26"/>
        </w:rPr>
        <w:t xml:space="preserve"> –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матриця цінностей ребр </w:t>
      </w:r>
      <w:r w:rsidRPr="008A33A6">
        <w:rPr>
          <w:rFonts w:ascii="Times New Roman" w:hAnsi="Times New Roman" w:cs="Times New Roman"/>
          <w:iCs/>
          <w:sz w:val="26"/>
          <w:szCs w:val="26"/>
        </w:rPr>
        <w:t>(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j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ij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∈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E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).</w:t>
      </w:r>
    </w:p>
    <w:p w14:paraId="5D86E895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8A33A6">
        <w:rPr>
          <w:rFonts w:ascii="Times New Roman" w:hAnsi="Times New Roman" w:cs="Times New Roman"/>
          <w:iCs/>
          <w:sz w:val="26"/>
          <w:szCs w:val="26"/>
        </w:rPr>
        <w:t xml:space="preserve">τ :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 xml:space="preserve"> </m:t>
            </m:r>
          </m:e>
        </m:d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- час перебування в вершині </w:t>
      </w:r>
      <w:r w:rsidRPr="008A33A6">
        <w:rPr>
          <w:rFonts w:ascii="Times New Roman" w:hAnsi="Times New Roman" w:cs="Times New Roman"/>
          <w:iCs/>
          <w:sz w:val="26"/>
          <w:szCs w:val="26"/>
        </w:rPr>
        <w:t>(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j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).</w:t>
      </w:r>
    </w:p>
    <w:p w14:paraId="1B957DEA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8A33A6">
        <w:rPr>
          <w:rFonts w:ascii="Times New Roman" w:hAnsi="Times New Roman" w:cs="Times New Roman"/>
          <w:iCs/>
          <w:sz w:val="26"/>
          <w:szCs w:val="26"/>
          <w:lang w:val="en-US"/>
        </w:rPr>
        <w:t>D</w:t>
      </w:r>
      <w:r w:rsidRPr="008A33A6">
        <w:rPr>
          <w:rFonts w:ascii="Times New Roman" w:hAnsi="Times New Roman" w:cs="Times New Roman"/>
          <w:iCs/>
          <w:sz w:val="26"/>
          <w:szCs w:val="26"/>
        </w:rPr>
        <w:t xml:space="preserve"> :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 xml:space="preserve"> </m:t>
            </m:r>
          </m:e>
        </m:d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- естетична цінність </w:t>
      </w:r>
      <w:r w:rsidRPr="008A33A6">
        <w:rPr>
          <w:rFonts w:ascii="Times New Roman" w:hAnsi="Times New Roman" w:cs="Times New Roman"/>
          <w:iCs/>
          <w:sz w:val="26"/>
          <w:szCs w:val="26"/>
        </w:rPr>
        <w:t>(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j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).</w:t>
      </w:r>
    </w:p>
    <w:p w14:paraId="510C2F0E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8A33A6">
        <w:rPr>
          <w:rFonts w:ascii="Times New Roman" w:hAnsi="Times New Roman" w:cs="Times New Roman"/>
          <w:iCs/>
          <w:sz w:val="26"/>
          <w:szCs w:val="26"/>
          <w:lang w:val="en-US"/>
        </w:rPr>
        <w:t>K</w:t>
      </w:r>
      <w:r w:rsidRPr="008A33A6">
        <w:rPr>
          <w:rFonts w:ascii="Times New Roman" w:hAnsi="Times New Roman" w:cs="Times New Roman"/>
          <w:iCs/>
          <w:sz w:val="26"/>
          <w:szCs w:val="26"/>
        </w:rPr>
        <w:t xml:space="preserve">: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 xml:space="preserve"> </m:t>
            </m:r>
          </m:e>
        </m:d>
      </m:oMath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- вартість перебування у вершині </w:t>
      </w:r>
      <w:r w:rsidRPr="008A33A6">
        <w:rPr>
          <w:rFonts w:ascii="Times New Roman" w:hAnsi="Times New Roman" w:cs="Times New Roman"/>
          <w:iCs/>
          <w:sz w:val="26"/>
          <w:szCs w:val="26"/>
        </w:rPr>
        <w:t>(</w:t>
      </w:r>
      <m:oMath>
        <m:sSub>
          <m:sSubPr>
            <m:ctrlPr>
              <w:rPr>
                <w:rFonts w:ascii="Cambria Math" w:hAnsi="Cambria Math" w:cs="Times New Roman"/>
                <w:iCs/>
                <w:sz w:val="26"/>
                <w:szCs w:val="26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ij</m:t>
            </m:r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8A33A6">
        <w:rPr>
          <w:rFonts w:ascii="Times New Roman" w:hAnsi="Times New Roman" w:cs="Times New Roman"/>
          <w:iCs/>
          <w:sz w:val="26"/>
          <w:szCs w:val="26"/>
        </w:rPr>
        <w:t xml:space="preserve"> ).</w:t>
      </w:r>
    </w:p>
    <w:p w14:paraId="5B761D00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iCs/>
          <w:color w:val="000000" w:themeColor="text1"/>
          <w:sz w:val="26"/>
          <w:szCs w:val="26"/>
          <w:lang w:val="uk-UA"/>
        </w:rPr>
        <w:lastRenderedPageBreak/>
        <w:t xml:space="preserve">Знайти: </w:t>
      </w:r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  <w:lang w:val="uk-UA"/>
        </w:rPr>
        <w:t>маршрут</w:t>
      </w:r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R</w:t>
      </w:r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= {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)…(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k-1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k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)</m:t>
        </m:r>
      </m:oMath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 xml:space="preserve">j 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∈V </m:t>
        </m:r>
      </m:oMath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j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1,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k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  )</m:t>
        </m:r>
      </m:oMath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 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j-1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i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)∈E</m:t>
        </m:r>
      </m:oMath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 </w:t>
      </w:r>
    </w:p>
    <w:p w14:paraId="5D437EF0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8A33A6">
        <w:rPr>
          <w:rFonts w:ascii="Times New Roman" w:hAnsi="Times New Roman" w:cs="Times New Roman"/>
          <w:bCs/>
          <w:color w:val="000000" w:themeColor="text1"/>
          <w:sz w:val="26"/>
          <w:szCs w:val="26"/>
          <w:lang w:val="uk-UA"/>
        </w:rPr>
        <w:t>З максимальною сумарною цінністю вершин, у якого:</w:t>
      </w:r>
    </w:p>
    <w:p w14:paraId="01699349" w14:textId="53CB2A88" w:rsidR="003615C5" w:rsidRPr="008A33A6" w:rsidRDefault="003615C5" w:rsidP="00055FAF">
      <w:pPr>
        <w:spacing w:line="360" w:lineRule="auto"/>
        <w:jc w:val="right"/>
        <w:rPr>
          <w:rFonts w:ascii="Times New Roman" w:hAnsi="Times New Roman" w:cs="Times New Roman"/>
          <w:bCs/>
          <w:i/>
          <w:sz w:val="26"/>
          <w:szCs w:val="26"/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)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(t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j+1</m:t>
                    </m:r>
                  </m:sub>
                </m:sSub>
              </m:sub>
            </m:sSub>
          </m:e>
        </m:nary>
        <m:r>
          <w:rPr>
            <w:rFonts w:ascii="Cambria Math" w:hAnsi="Cambria Math" w:cs="Times New Roman"/>
            <w:sz w:val="26"/>
            <w:szCs w:val="26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>)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k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>≤T</m:t>
        </m:r>
        <m:r>
          <w:rPr>
            <w:rFonts w:ascii="Cambria Math" w:hAnsi="Cambria Math" w:cs="Times New Roman"/>
            <w:szCs w:val="26"/>
          </w:rPr>
          <m:t>,</m:t>
        </m:r>
      </m:oMath>
      <w:r w:rsidR="00055FAF" w:rsidRPr="008A33A6">
        <w:rPr>
          <w:rFonts w:ascii="Times New Roman" w:hAnsi="Times New Roman" w:cs="Times New Roman"/>
          <w:i/>
          <w:szCs w:val="26"/>
          <w:lang w:val="uk-UA"/>
        </w:rPr>
        <w:t xml:space="preserve">                                       </w:t>
      </w:r>
      <m:oMath>
        <m:r>
          <w:rPr>
            <w:rFonts w:ascii="Cambria Math" w:hAnsi="Cambria Math" w:cs="Times New Roman"/>
            <w:szCs w:val="26"/>
          </w:rPr>
          <m:t>(3.1)</m:t>
        </m:r>
      </m:oMath>
      <w:r w:rsidR="00055FAF" w:rsidRPr="008A33A6">
        <w:rPr>
          <w:rFonts w:ascii="Times New Roman" w:hAnsi="Times New Roman" w:cs="Times New Roman"/>
          <w:i/>
          <w:szCs w:val="26"/>
          <w:lang w:val="uk-UA"/>
        </w:rPr>
        <w:t xml:space="preserve">  </w:t>
      </w:r>
    </w:p>
    <w:p w14:paraId="4A43FFAE" w14:textId="03794B2D" w:rsidR="003615C5" w:rsidRPr="008A33A6" w:rsidRDefault="00055FAF" w:rsidP="00055FAF">
      <w:pPr>
        <w:spacing w:line="360" w:lineRule="auto"/>
        <w:jc w:val="right"/>
        <w:rPr>
          <w:rFonts w:ascii="Times New Roman" w:hAnsi="Times New Roman" w:cs="Times New Roman"/>
          <w:bCs/>
          <w:i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i/>
          <w:sz w:val="26"/>
          <w:szCs w:val="26"/>
          <w:lang w:val="uk-UA"/>
        </w:rPr>
        <w:t xml:space="preserve">         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)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(c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j</m:t>
                    </m:r>
                  </m:sub>
                </m:s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j+1</m:t>
                    </m:r>
                  </m:sub>
                </m:sSub>
              </m:sub>
            </m:sSub>
          </m:e>
        </m:nary>
        <m:r>
          <w:rPr>
            <w:rFonts w:ascii="Cambria Math" w:hAnsi="Cambria Math" w:cs="Times New Roman"/>
            <w:sz w:val="26"/>
            <w:szCs w:val="26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>)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k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>≤C</m:t>
        </m:r>
        <m:r>
          <w:rPr>
            <w:rFonts w:ascii="Cambria Math" w:hAnsi="Cambria Math" w:cs="Times New Roman"/>
            <w:szCs w:val="26"/>
            <w:lang w:val="uk-UA"/>
          </w:rPr>
          <m:t>,</m:t>
        </m:r>
      </m:oMath>
      <w:r w:rsidRPr="008A33A6">
        <w:rPr>
          <w:rFonts w:ascii="Times New Roman" w:hAnsi="Times New Roman" w:cs="Times New Roman"/>
          <w:i/>
          <w:szCs w:val="26"/>
          <w:lang w:val="uk-UA"/>
        </w:rPr>
        <w:t xml:space="preserve">                                    </w:t>
      </w:r>
      <m:oMath>
        <m:r>
          <w:rPr>
            <w:rFonts w:ascii="Cambria Math" w:hAnsi="Cambria Math" w:cs="Times New Roman"/>
            <w:szCs w:val="26"/>
            <w:lang w:val="uk-UA"/>
          </w:rPr>
          <m:t>(3.2)</m:t>
        </m:r>
      </m:oMath>
    </w:p>
    <w:p w14:paraId="2DB49DD7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iCs/>
          <w:color w:val="000000" w:themeColor="text1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iCs/>
          <w:color w:val="000000" w:themeColor="text1"/>
          <w:sz w:val="26"/>
          <w:szCs w:val="26"/>
          <w:lang w:val="uk-UA"/>
        </w:rPr>
        <w:t>А також для нього досягається:</w:t>
      </w:r>
    </w:p>
    <w:p w14:paraId="7CC5AB47" w14:textId="5D8839BE" w:rsidR="003615C5" w:rsidRPr="008A33A6" w:rsidRDefault="003615C5" w:rsidP="00F54490">
      <w:pPr>
        <w:spacing w:line="360" w:lineRule="auto"/>
        <w:jc w:val="right"/>
        <w:rPr>
          <w:rFonts w:ascii="Times New Roman" w:hAnsi="Times New Roman" w:cs="Times New Roman"/>
          <w:bCs/>
          <w:i/>
          <w:sz w:val="26"/>
          <w:szCs w:val="26"/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j+1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)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d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uk-UA"/>
                      </w:rPr>
                      <m:t>j</m:t>
                    </m:r>
                  </m:sub>
                </m:sSub>
              </m:sub>
            </m:sSub>
          </m:e>
        </m:nary>
        <m:r>
          <w:rPr>
            <w:rFonts w:ascii="Cambria Math" w:hAnsi="Cambria Math" w:cs="Times New Roman"/>
            <w:sz w:val="26"/>
            <w:szCs w:val="26"/>
            <w:lang w:val="uk-UA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d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uk-UA"/>
                  </w:rPr>
                  <m:t>k</m:t>
                </m:r>
              </m:sub>
            </m:sSub>
          </m:sub>
        </m:sSub>
        <m:r>
          <w:rPr>
            <w:rFonts w:ascii="Cambria Math" w:hAnsi="Cambria Math" w:cs="Times New Roman"/>
            <w:sz w:val="26"/>
            <w:szCs w:val="26"/>
            <w:lang w:val="uk-UA"/>
          </w:rPr>
          <m:t>→max</m:t>
        </m:r>
        <m:r>
          <w:rPr>
            <w:rFonts w:ascii="Cambria Math" w:hAnsi="Cambria Math" w:cs="Times New Roman"/>
            <w:sz w:val="26"/>
            <w:szCs w:val="26"/>
            <w:lang w:val="uk-UA"/>
          </w:rPr>
          <m:t>.</m:t>
        </m:r>
        <m:r>
          <w:rPr>
            <w:rFonts w:ascii="Cambria Math" w:hAnsi="Cambria Math" w:cs="Times New Roman"/>
            <w:szCs w:val="26"/>
            <w:lang w:val="uk-UA"/>
          </w:rPr>
          <m:t xml:space="preserve"> </m:t>
        </m:r>
      </m:oMath>
      <w:r w:rsidR="00F60D06" w:rsidRPr="008A33A6">
        <w:rPr>
          <w:rFonts w:ascii="Times New Roman" w:hAnsi="Times New Roman" w:cs="Times New Roman"/>
          <w:i/>
          <w:szCs w:val="26"/>
          <w:lang w:val="uk-UA"/>
        </w:rPr>
        <w:t xml:space="preserve">                                         </w:t>
      </w:r>
      <m:oMath>
        <m:r>
          <w:rPr>
            <w:rFonts w:ascii="Cambria Math" w:hAnsi="Cambria Math" w:cs="Times New Roman"/>
            <w:szCs w:val="26"/>
            <w:lang w:val="uk-UA"/>
          </w:rPr>
          <m:t xml:space="preserve"> (3.3)</m:t>
        </m:r>
      </m:oMath>
    </w:p>
    <w:p w14:paraId="4648C29F" w14:textId="77777777" w:rsidR="003615C5" w:rsidRPr="008A33A6" w:rsidRDefault="003615C5" w:rsidP="00365657">
      <w:pPr>
        <w:spacing w:line="360" w:lineRule="auto"/>
        <w:jc w:val="both"/>
        <w:rPr>
          <w:rFonts w:ascii="Times New Roman" w:hAnsi="Times New Roman" w:cs="Times New Roman"/>
          <w:iCs/>
          <w:sz w:val="26"/>
          <w:szCs w:val="26"/>
          <w:lang w:val="uk-UA"/>
        </w:rPr>
      </w:pPr>
    </w:p>
    <w:p w14:paraId="705F231A" w14:textId="77777777" w:rsidR="003615C5" w:rsidRPr="008A33A6" w:rsidRDefault="003615C5" w:rsidP="00365657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2" w:name="_Toc121233546"/>
      <w:bookmarkStart w:id="13" w:name="_Toc121238943"/>
      <w:bookmarkStart w:id="14" w:name="_Toc353810614"/>
      <w:bookmarkStart w:id="15" w:name="_Toc42162285"/>
      <w:bookmarkStart w:id="16" w:name="_Toc42165081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2 ОПИС МЕТОДІВ РОЗВ’ЯЗАННЯ ЗАДАЧІ</w:t>
      </w:r>
      <w:bookmarkEnd w:id="12"/>
      <w:bookmarkEnd w:id="13"/>
      <w:bookmarkEnd w:id="14"/>
      <w:bookmarkEnd w:id="15"/>
      <w:bookmarkEnd w:id="16"/>
    </w:p>
    <w:p w14:paraId="0CD29861" w14:textId="77777777" w:rsidR="003615C5" w:rsidRPr="008A33A6" w:rsidRDefault="003615C5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7" w:name="_Toc42165082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2.1 Існуючі методи розв'язання</w:t>
      </w:r>
      <w:bookmarkEnd w:id="17"/>
    </w:p>
    <w:p w14:paraId="062C8580" w14:textId="77777777" w:rsidR="003615C5" w:rsidRPr="008A33A6" w:rsidRDefault="003615C5" w:rsidP="00365657">
      <w:pPr>
        <w:shd w:val="clear" w:color="auto" w:fill="FAFAFA"/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18" w:name="_Toc42162286"/>
      <w:bookmarkStart w:id="19" w:name="_Toc42164565"/>
      <w:bookmarkStart w:id="20" w:name="_Toc42165083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Задача дана в курсовій роботі є задачею пошуку шляху у графі.</w:t>
      </w:r>
      <w:bookmarkEnd w:id="18"/>
      <w:bookmarkEnd w:id="19"/>
      <w:bookmarkEnd w:id="20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</w:t>
      </w:r>
    </w:p>
    <w:p w14:paraId="750A452E" w14:textId="77777777" w:rsidR="003615C5" w:rsidRPr="00365657" w:rsidRDefault="003615C5" w:rsidP="00365657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</w:pPr>
      <w:r w:rsidRPr="00365657">
        <w:rPr>
          <w:rFonts w:ascii="Times New Roman" w:hAnsi="Times New Roman" w:cs="Times New Roman"/>
          <w:color w:val="000000"/>
          <w:sz w:val="26"/>
          <w:szCs w:val="26"/>
          <w:lang w:val="uk-UA"/>
        </w:rPr>
        <w:t xml:space="preserve">Методом розв’язання такої задачі може бути алгоритм Дейкстри або </w:t>
      </w:r>
      <w:r w:rsidRPr="0036565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Алгоритм Беллмана — Форда </w:t>
      </w:r>
      <w:r w:rsidRPr="00365657">
        <w:rPr>
          <w:rFonts w:ascii="Times New Roman" w:hAnsi="Times New Roman" w:cs="Times New Roman"/>
          <w:color w:val="000000"/>
          <w:sz w:val="26"/>
          <w:szCs w:val="26"/>
          <w:lang w:val="uk-UA"/>
        </w:rPr>
        <w:t xml:space="preserve">. Алгоритм Дейскстри і </w:t>
      </w:r>
      <w:r w:rsidRPr="0036565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  <w:t>Алгоритм Беллмана</w:t>
      </w:r>
      <w:r w:rsidRPr="0036565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 </w:t>
      </w:r>
      <w:r w:rsidRPr="00365657">
        <w:rPr>
          <w:rFonts w:ascii="Times New Roman" w:hAnsi="Times New Roman" w:cs="Times New Roman"/>
          <w:color w:val="000000"/>
          <w:sz w:val="26"/>
          <w:szCs w:val="26"/>
          <w:lang w:val="uk-UA"/>
        </w:rPr>
        <w:t xml:space="preserve"> знаходять мінімальні шляхи від заданої вершини до іншої.  </w:t>
      </w:r>
    </w:p>
    <w:p w14:paraId="260CF311" w14:textId="77777777" w:rsidR="003615C5" w:rsidRPr="00365657" w:rsidRDefault="003615C5" w:rsidP="00365657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</w:pPr>
      <w:r w:rsidRPr="00365657">
        <w:rPr>
          <w:rFonts w:ascii="Times New Roman" w:hAnsi="Times New Roman" w:cs="Times New Roman"/>
          <w:color w:val="222222"/>
          <w:sz w:val="26"/>
          <w:szCs w:val="26"/>
          <w:lang w:val="uk-UA"/>
        </w:rPr>
        <w:t xml:space="preserve">Алгоритм Форда-Беллмана має декілька фаз, на кожній ітерації він намагається покращити поточний розв’язок ,продивляючись всі ребра графа. Наприклад, якщо ми маємо ребро 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>(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en-US"/>
        </w:rPr>
        <w:t>a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>,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en-US"/>
        </w:rPr>
        <w:t>b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>)</w:t>
      </w:r>
      <w:r w:rsidRPr="00365657">
        <w:rPr>
          <w:rFonts w:ascii="Times New Roman" w:hAnsi="Times New Roman" w:cs="Times New Roman"/>
          <w:color w:val="222222"/>
          <w:sz w:val="26"/>
          <w:szCs w:val="26"/>
          <w:lang w:val="uk-UA"/>
        </w:rPr>
        <w:t xml:space="preserve"> то алгоритм намагається покращити відповідь для вершини </w:t>
      </w:r>
      <w:r w:rsidRPr="00365657">
        <w:rPr>
          <w:rFonts w:ascii="Times New Roman" w:hAnsi="Times New Roman" w:cs="Times New Roman"/>
          <w:color w:val="222222"/>
          <w:sz w:val="26"/>
          <w:szCs w:val="26"/>
          <w:lang w:val="en-US"/>
        </w:rPr>
        <w:t>b</w:t>
      </w:r>
      <w:r w:rsidRPr="00365657">
        <w:rPr>
          <w:rFonts w:ascii="Times New Roman" w:hAnsi="Times New Roman" w:cs="Times New Roman"/>
          <w:color w:val="222222"/>
          <w:sz w:val="26"/>
          <w:szCs w:val="26"/>
          <w:lang w:val="uk-UA"/>
        </w:rPr>
        <w:t xml:space="preserve"> , покращуючи значення 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en-US"/>
        </w:rPr>
        <w:t>d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>[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en-US"/>
        </w:rPr>
        <w:t>b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 xml:space="preserve">] 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en-US"/>
        </w:rPr>
        <w:t>d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>[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en-US"/>
        </w:rPr>
        <w:t>a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>]+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en-US"/>
        </w:rPr>
        <w:t>c</w:t>
      </w:r>
      <w:r w:rsidRPr="00365657">
        <w:rPr>
          <w:rFonts w:ascii="Times New Roman" w:hAnsi="Times New Roman" w:cs="Times New Roman"/>
          <w:i/>
          <w:iCs/>
          <w:color w:val="222222"/>
          <w:sz w:val="26"/>
          <w:szCs w:val="26"/>
          <w:lang w:val="uk-UA"/>
        </w:rPr>
        <w:t>.</w:t>
      </w:r>
    </w:p>
    <w:p w14:paraId="59D5A8AB" w14:textId="77777777" w:rsidR="003615C5" w:rsidRPr="00365657" w:rsidRDefault="003615C5" w:rsidP="00365657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  <w:lang w:val="uk-UA"/>
        </w:rPr>
      </w:pPr>
      <w:r w:rsidRPr="0036565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uk-UA"/>
        </w:rPr>
        <w:t xml:space="preserve">А алгоритм Дейсктри обирає вершину , яка має найменшу відстань від поточної і намагається її покращити. </w:t>
      </w:r>
    </w:p>
    <w:p w14:paraId="74B48B9F" w14:textId="77777777" w:rsidR="003615C5" w:rsidRPr="00365657" w:rsidRDefault="003615C5" w:rsidP="00365657">
      <w:pPr>
        <w:pStyle w:val="HTML"/>
        <w:shd w:val="clear" w:color="auto" w:fill="FFFFFF"/>
        <w:spacing w:line="360" w:lineRule="auto"/>
        <w:rPr>
          <w:rFonts w:ascii="Times New Roman" w:hAnsi="Times New Roman" w:cs="Times New Roman"/>
          <w:color w:val="000000"/>
          <w:sz w:val="26"/>
          <w:szCs w:val="26"/>
          <w:lang w:val="uk-UA"/>
        </w:rPr>
      </w:pPr>
    </w:p>
    <w:p w14:paraId="0970A25E" w14:textId="77777777" w:rsidR="00F54490" w:rsidRDefault="00F54490" w:rsidP="004F1AD4">
      <w:pPr>
        <w:spacing w:line="360" w:lineRule="auto"/>
        <w:ind w:left="709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uk-UA" w:eastAsia="ru-RU"/>
        </w:rPr>
      </w:pPr>
    </w:p>
    <w:p w14:paraId="68E11BF9" w14:textId="77777777" w:rsidR="004104A3" w:rsidRDefault="004104A3" w:rsidP="004F1AD4">
      <w:pPr>
        <w:spacing w:line="360" w:lineRule="auto"/>
        <w:ind w:left="709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uk-UA" w:eastAsia="ru-RU"/>
        </w:rPr>
      </w:pPr>
    </w:p>
    <w:p w14:paraId="201D690C" w14:textId="77777777" w:rsidR="004104A3" w:rsidRDefault="004104A3" w:rsidP="004F1AD4">
      <w:pPr>
        <w:spacing w:line="360" w:lineRule="auto"/>
        <w:ind w:left="709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uk-UA" w:eastAsia="ru-RU"/>
        </w:rPr>
      </w:pPr>
    </w:p>
    <w:p w14:paraId="5D17FE32" w14:textId="77777777" w:rsidR="004104A3" w:rsidRDefault="004104A3" w:rsidP="004F1AD4">
      <w:pPr>
        <w:spacing w:line="360" w:lineRule="auto"/>
        <w:ind w:left="709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uk-UA" w:eastAsia="ru-RU"/>
        </w:rPr>
      </w:pPr>
    </w:p>
    <w:p w14:paraId="4D5D5B5B" w14:textId="2353B373" w:rsidR="003615C5" w:rsidRPr="00365657" w:rsidRDefault="003615C5" w:rsidP="004F1AD4">
      <w:pPr>
        <w:spacing w:line="360" w:lineRule="auto"/>
        <w:ind w:left="709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uk-UA" w:eastAsia="ru-RU"/>
        </w:rPr>
      </w:pPr>
      <w:r w:rsidRPr="0036565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uk-UA" w:eastAsia="ru-RU"/>
        </w:rPr>
        <w:lastRenderedPageBreak/>
        <w:t xml:space="preserve">2.2 Розробка </w:t>
      </w:r>
      <w:r w:rsidRPr="0036565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 </w:t>
      </w:r>
      <w:r w:rsidRPr="0036565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uk-UA" w:eastAsia="ru-RU"/>
        </w:rPr>
        <w:t>жадібного алгоритму розв’язання задачі</w:t>
      </w:r>
    </w:p>
    <w:p w14:paraId="118690FF" w14:textId="537E0C44" w:rsidR="003615C5" w:rsidRPr="001E6AA2" w:rsidRDefault="003615C5" w:rsidP="004F1AD4">
      <w:pPr>
        <w:spacing w:line="360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r w:rsidRPr="001E6AA2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2.3 Опис методу (алгоритму)</w:t>
      </w:r>
    </w:p>
    <w:p w14:paraId="4C9C591A" w14:textId="77777777" w:rsidR="004104A3" w:rsidRDefault="004104A3" w:rsidP="001E6AA2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</w:p>
    <w:p w14:paraId="25A968A4" w14:textId="34E1919F" w:rsidR="00DF371B" w:rsidRPr="001E6AA2" w:rsidRDefault="00DF371B" w:rsidP="001E6AA2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r w:rsidRPr="001E6AA2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Алгоритм 1</w:t>
      </w:r>
    </w:p>
    <w:p w14:paraId="72753F6E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21" w:name="_Toc42162287"/>
      <w:bookmarkStart w:id="22" w:name="_Toc42164566"/>
      <w:bookmarkStart w:id="23" w:name="_Toc42165084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Для розв’язання задачі пропонується наступний алгоритм.</w:t>
      </w:r>
      <w:bookmarkEnd w:id="21"/>
      <w:bookmarkEnd w:id="22"/>
      <w:bookmarkEnd w:id="23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 </w:t>
      </w:r>
    </w:p>
    <w:p w14:paraId="170F5307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24" w:name="_Toc42162288"/>
      <w:bookmarkStart w:id="25" w:name="_Toc42164567"/>
      <w:bookmarkStart w:id="26" w:name="_Toc42165085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В задачі не вказано ні стартової вершини ні кінцевої. Отже пропонується знайти для кожної вершини всі шляхи, які відповідають лімітам задачі, а потім серед них обрати максимальний.</w:t>
      </w:r>
      <w:bookmarkEnd w:id="24"/>
      <w:bookmarkEnd w:id="25"/>
      <w:bookmarkEnd w:id="26"/>
    </w:p>
    <w:p w14:paraId="41F0F4F5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27" w:name="_Toc42162289"/>
      <w:bookmarkStart w:id="28" w:name="_Toc42164568"/>
      <w:bookmarkStart w:id="29" w:name="_Toc42165086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Ідея алгоритму пошуку всіх максимальних шляхів для однієї вершини.</w:t>
      </w:r>
      <w:bookmarkEnd w:id="27"/>
      <w:bookmarkEnd w:id="28"/>
      <w:bookmarkEnd w:id="29"/>
    </w:p>
    <w:p w14:paraId="53F2246F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30" w:name="_Toc42162290"/>
      <w:bookmarkStart w:id="31" w:name="_Toc42164569"/>
      <w:bookmarkStart w:id="32" w:name="_Toc42165087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Кожній вершині графу присвоюється мітка – естетична цінність вершини.</w:t>
      </w:r>
      <w:bookmarkEnd w:id="30"/>
      <w:bookmarkEnd w:id="31"/>
      <w:bookmarkEnd w:id="32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</w:t>
      </w:r>
    </w:p>
    <w:p w14:paraId="0B6C9077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33" w:name="_Toc42162291"/>
      <w:bookmarkStart w:id="34" w:name="_Toc42164570"/>
      <w:bookmarkStart w:id="35" w:name="_Toc42165088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Мітка самої вершини ,для якої шукаємо шляхи, покладається рівною 0, мітки інших вершин – мінус нескінченності. Всі вершини графа позначаються як невідвідані.</w:t>
      </w:r>
      <w:bookmarkEnd w:id="33"/>
      <w:bookmarkEnd w:id="34"/>
      <w:bookmarkEnd w:id="35"/>
    </w:p>
    <w:p w14:paraId="5EEEEC69" w14:textId="59FAF59B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36" w:name="_Toc42162292"/>
      <w:bookmarkStart w:id="37" w:name="_Toc42164571"/>
      <w:bookmarkStart w:id="38" w:name="_Toc42165089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Крок алгоритму</w:t>
      </w:r>
      <w:r w:rsidR="0041211C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: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</w:t>
      </w:r>
      <w:r w:rsidR="0041211C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а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лгоритм завершується якщо все вершини відвідані або якщо утворений шлях перевищує ліміти задачі.</w:t>
      </w:r>
      <w:bookmarkEnd w:id="36"/>
      <w:bookmarkEnd w:id="37"/>
      <w:bookmarkEnd w:id="38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</w:t>
      </w:r>
    </w:p>
    <w:p w14:paraId="0EF0676B" w14:textId="4FB0A522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39" w:name="_Toc42162293"/>
      <w:bookmarkStart w:id="40" w:name="_Toc42164572"/>
      <w:bookmarkStart w:id="41" w:name="_Toc42165090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В іншому випадку, з ще не відвіданих вершин вибирається вершина u, що має максимальну мітку (цінність). Для кожного сусіда вершини u, крім позначених відвіданими, розглянемо нову цінність шляху, що дорівнює сумі значень поточної мітки u і цінності поточного шляху. Якщо отримане значення довжини більше за значення мітки сусіда, замінимо значення мітки отриманим значенням довжини. Розглянувши всіх сусідів, позначимо вершину u як відвіданих і повторимо крок алгоритму.</w:t>
      </w:r>
      <w:bookmarkEnd w:id="39"/>
      <w:bookmarkEnd w:id="40"/>
      <w:bookmarkEnd w:id="41"/>
    </w:p>
    <w:p w14:paraId="5011F69C" w14:textId="2A180ABF" w:rsidR="00DF371B" w:rsidRPr="008A33A6" w:rsidRDefault="00DF371B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42" w:name="_Toc42162294"/>
      <w:bookmarkStart w:id="43" w:name="_Toc42164573"/>
      <w:bookmarkStart w:id="44" w:name="_Toc42165091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Алгоритм 2</w:t>
      </w:r>
      <w:bookmarkEnd w:id="42"/>
      <w:bookmarkEnd w:id="43"/>
      <w:bookmarkEnd w:id="44"/>
    </w:p>
    <w:p w14:paraId="7761141B" w14:textId="368F3F2E" w:rsidR="003807E8" w:rsidRPr="008A33A6" w:rsidRDefault="003807E8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45" w:name="_Toc42162295"/>
      <w:bookmarkStart w:id="46" w:name="_Toc42164574"/>
      <w:bookmarkStart w:id="47" w:name="_Toc42165092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Ідея алгоритму базується на тому що на кожному кроці обирається найкраща вершина.</w:t>
      </w:r>
      <w:bookmarkEnd w:id="45"/>
      <w:bookmarkEnd w:id="46"/>
      <w:bookmarkEnd w:id="47"/>
    </w:p>
    <w:p w14:paraId="30778F6B" w14:textId="09AAFC04" w:rsidR="003807E8" w:rsidRPr="008A33A6" w:rsidRDefault="003807E8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48" w:name="_Toc42162296"/>
      <w:bookmarkStart w:id="49" w:name="_Toc42164575"/>
      <w:bookmarkStart w:id="50" w:name="_Toc42165093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Обхід графа виконується за принципами пошуку в ширину.</w:t>
      </w:r>
      <w:bookmarkEnd w:id="48"/>
      <w:bookmarkEnd w:id="49"/>
      <w:bookmarkEnd w:id="50"/>
    </w:p>
    <w:p w14:paraId="2DD8A53E" w14:textId="6FDCDB2B" w:rsidR="00DF371B" w:rsidRPr="008A33A6" w:rsidRDefault="003807E8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51" w:name="_Toc42162297"/>
      <w:bookmarkStart w:id="52" w:name="_Toc42164576"/>
      <w:bookmarkStart w:id="53" w:name="_Toc42165094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lastRenderedPageBreak/>
        <w:t>Крок алгоритму:</w:t>
      </w:r>
      <w:r w:rsidR="00BD5696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</w:t>
      </w:r>
      <w:r w:rsidR="00940237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н</w:t>
      </w:r>
      <w:r w:rsidR="00DF371B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а кожному кроці обирається вершина з максимальною цінністю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, якщо її ще не розглядали ,кладемо її в чергу, і у список відвіданих вершин.</w:t>
      </w:r>
      <w:bookmarkEnd w:id="51"/>
      <w:bookmarkEnd w:id="52"/>
      <w:bookmarkEnd w:id="53"/>
    </w:p>
    <w:p w14:paraId="37BC1D3B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1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</w:p>
    <w:p w14:paraId="46BA4476" w14:textId="77777777" w:rsidR="003615C5" w:rsidRPr="008A33A6" w:rsidRDefault="003615C5" w:rsidP="00206166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54" w:name="_Toc353810617"/>
      <w:bookmarkStart w:id="55" w:name="_Toc42165095"/>
      <w:bookmarkEnd w:id="54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2.3.1 Розробка алгоритму розв’язання задачі</w:t>
      </w:r>
      <w:bookmarkEnd w:id="55"/>
    </w:p>
    <w:p w14:paraId="72E14F83" w14:textId="4111EA86" w:rsidR="003615C5" w:rsidRPr="008A33A6" w:rsidRDefault="003615C5" w:rsidP="0036565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Times New Roman" w:eastAsiaTheme="minorHAnsi" w:hAnsi="Times New Roman" w:cs="Times New Roman"/>
          <w:b/>
          <w:color w:val="0070C0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Схема алгоритму</w:t>
      </w:r>
      <w:r w:rsidR="001A4FB1" w:rsidRPr="008A33A6">
        <w:rPr>
          <w:rFonts w:ascii="Times New Roman" w:hAnsi="Times New Roman" w:cs="Times New Roman"/>
          <w:b/>
          <w:color w:val="0070C0"/>
          <w:szCs w:val="26"/>
        </w:rPr>
        <w:t xml:space="preserve"> 1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</w:p>
    <w:p w14:paraId="48B43CF7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Вхід: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     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ab/>
        <w:t>с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вартостей переїзду</w:t>
      </w:r>
    </w:p>
    <w:p w14:paraId="4593AA9E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t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en-US"/>
        </w:rPr>
        <w:t>//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матриця часів переїздів</w:t>
      </w:r>
    </w:p>
    <w:p w14:paraId="4D0555E6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d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естетичних цінностей вершин</w:t>
      </w:r>
    </w:p>
    <w:p w14:paraId="60BD44F9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вартостей перебування вершин</w:t>
      </w:r>
    </w:p>
    <w:p w14:paraId="580BFE4A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τ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вартостей перебування вершин</w:t>
      </w:r>
    </w:p>
    <w:p w14:paraId="5F27440F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  <w:lang w:val="en-US"/>
        </w:rPr>
        <w:t>P //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шлях</w:t>
      </w:r>
    </w:p>
    <w:p w14:paraId="006AD1DD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>Для всіх вершин графу виконуємо процедуру</w:t>
      </w:r>
    </w:p>
    <w:p w14:paraId="1D01B9AB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Procedure</w:t>
      </w:r>
    </w:p>
    <w:p w14:paraId="663C994E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</w:t>
      </w:r>
      <w:r w:rsidRPr="008A33A6"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uk-UA"/>
        </w:rPr>
        <w:t>Вхід</w:t>
      </w:r>
      <w:r w:rsidRPr="008A33A6">
        <w:rPr>
          <w:rFonts w:ascii="Times New Roman" w:hAnsi="Times New Roman" w:cs="Times New Roman"/>
          <w:color w:val="4472C4" w:themeColor="accent1"/>
          <w:sz w:val="26"/>
          <w:szCs w:val="26"/>
        </w:rPr>
        <w:t xml:space="preserve">                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вершина для якої шукаємо шляхи</w:t>
      </w:r>
    </w:p>
    <w:p w14:paraId="3DD235EB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Вихід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: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ab/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ab/>
        <w:t>R //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шлях</w:t>
      </w:r>
    </w:p>
    <w:p w14:paraId="446B3BCE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Ініціалізація : 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мітка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a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=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0,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>всіх інших вершин –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INF</w:t>
      </w:r>
    </w:p>
    <w:p w14:paraId="60E239F5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 xml:space="preserve">S ={0}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>всі вершини непройдені</w:t>
      </w:r>
    </w:p>
    <w:p w14:paraId="61D649F6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с =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 xml:space="preserve">0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 вартість шляху</w:t>
      </w:r>
    </w:p>
    <w:p w14:paraId="74E05A06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R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–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шлях, пустий список вершин.  </w:t>
      </w:r>
    </w:p>
    <w:p w14:paraId="5DEA9B74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While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4472C4" w:themeColor="accent1"/>
                <w:sz w:val="26"/>
                <w:szCs w:val="26"/>
                <w:lang w:val="en-US"/>
              </w:rPr>
              <m:t xml:space="preserve"> всі вершини не пройдені</m:t>
            </m:r>
          </m:e>
        </m:d>
      </m:oMath>
      <w:r w:rsidRPr="008A33A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do</w:t>
      </w:r>
    </w:p>
    <w:p w14:paraId="0C5A93F9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 xml:space="preserve">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Обираємо </w:t>
      </w:r>
      <m:oMath>
        <m:r>
          <w:rPr>
            <w:rFonts w:ascii="Cambria Math" w:hAnsi="Cambria Math" w:cs="Times New Roman"/>
            <w:color w:val="4472C4" w:themeColor="accent1"/>
            <w:sz w:val="26"/>
            <w:szCs w:val="26"/>
            <w:lang w:val="en-US"/>
          </w:rPr>
          <m:t>u</m:t>
        </m:r>
      </m:oMath>
    </w:p>
    <w:p w14:paraId="09EB8157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 xml:space="preserve">If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4472C4" w:themeColor="accent1"/>
                <w:sz w:val="26"/>
                <w:szCs w:val="26"/>
                <w:lang w:val="en-US"/>
              </w:rPr>
              <m:t xml:space="preserve"> u  не пройдена</m:t>
            </m:r>
          </m:e>
        </m:d>
      </m:oMath>
      <w:r w:rsidRPr="008A33A6">
        <w:rPr>
          <w:rFonts w:ascii="Times New Roman" w:hAnsi="Times New Roman" w:cs="Times New Roman"/>
          <w:sz w:val="26"/>
          <w:szCs w:val="26"/>
          <w:lang w:val="en-US"/>
        </w:rPr>
        <w:t>{</w:t>
      </w:r>
    </w:p>
    <w:p w14:paraId="2ACD9DD4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         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для кожного сусіда </w:t>
      </w:r>
      <m:oMath>
        <m:r>
          <w:rPr>
            <w:rFonts w:ascii="Cambria Math" w:hAnsi="Cambria Math" w:cs="Times New Roman"/>
            <w:color w:val="4472C4" w:themeColor="accent1"/>
            <w:sz w:val="26"/>
            <w:szCs w:val="26"/>
            <w:lang w:val="en-US"/>
          </w:rPr>
          <m:t>u</m:t>
        </m:r>
      </m:oMath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розраховуємо мітку </w:t>
      </w:r>
    </w:p>
    <w:p w14:paraId="2D2CA2D6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         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розглядаємо нову цінність маршруту</w:t>
      </w:r>
    </w:p>
    <w:p w14:paraId="246FB6E6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           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//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en-US"/>
        </w:rPr>
        <w:t>if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(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якщо нова цінність більша за стару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){</w:t>
      </w:r>
    </w:p>
    <w:p w14:paraId="6CC85025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        </w:t>
      </w:r>
      <w:r w:rsidRPr="008A33A6">
        <w:rPr>
          <w:rFonts w:ascii="Times New Roman" w:hAnsi="Times New Roman" w:cs="Times New Roman"/>
          <w:b/>
          <w:bCs/>
          <w:color w:val="0070C0"/>
          <w:sz w:val="26"/>
          <w:szCs w:val="26"/>
          <w:lang w:val="en-US"/>
        </w:rPr>
        <w:t>If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(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ліміти задані задачею виконуються)</w:t>
      </w:r>
    </w:p>
    <w:p w14:paraId="5BB79D4A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        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Додаємо 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en-US"/>
        </w:rPr>
        <w:t>u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в шлях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R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і помічаємо пройденою</w:t>
      </w:r>
    </w:p>
    <w:p w14:paraId="2E1A17D8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color w:val="0070C0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        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Змінюємо загальну цінність шляху, з урахуванням нової вершини</w:t>
      </w:r>
    </w:p>
    <w:p w14:paraId="3A118BE4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        </w:t>
      </w:r>
      <w:r w:rsidRPr="008A33A6">
        <w:rPr>
          <w:rFonts w:ascii="Times New Roman" w:hAnsi="Times New Roman" w:cs="Times New Roman"/>
          <w:b/>
          <w:bCs/>
          <w:color w:val="0070C0"/>
          <w:sz w:val="26"/>
          <w:szCs w:val="26"/>
          <w:lang w:val="en-US"/>
        </w:rPr>
        <w:t>Else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 помічаємо пройденою обираємо іншого сусіда</w:t>
      </w:r>
    </w:p>
    <w:p w14:paraId="4E307C2C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     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en-US"/>
        </w:rPr>
        <w:t xml:space="preserve">End </w:t>
      </w:r>
    </w:p>
    <w:p w14:paraId="351895BA" w14:textId="77777777" w:rsidR="003615C5" w:rsidRPr="008A33A6" w:rsidRDefault="003615C5" w:rsidP="00365657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color w:val="0070C0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lastRenderedPageBreak/>
        <w:t xml:space="preserve">         Повторюємо для всіх вершин</w:t>
      </w:r>
    </w:p>
    <w:p w14:paraId="0B34D013" w14:textId="205E38DB" w:rsidR="003615C5" w:rsidRPr="008A33A6" w:rsidRDefault="003615C5" w:rsidP="00365657">
      <w:pPr>
        <w:pStyle w:val="a9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left="360"/>
        <w:jc w:val="both"/>
        <w:rPr>
          <w:rFonts w:ascii="Times New Roman" w:hAnsi="Times New Roman" w:cs="Times New Roman"/>
          <w:color w:val="0070C0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     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>Обчислюємо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значе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н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ня ЦФ для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кожного 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шляху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R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та обира</w:t>
      </w:r>
      <w:r w:rsid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є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мо серед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всіх отриманих 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R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шлях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P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з максимальною ЦФ.</w:t>
      </w:r>
    </w:p>
    <w:p w14:paraId="1F57B418" w14:textId="77777777" w:rsidR="00E90455" w:rsidRPr="008A33A6" w:rsidRDefault="00E90455" w:rsidP="00365657">
      <w:pPr>
        <w:pStyle w:val="a9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left="360"/>
        <w:jc w:val="both"/>
        <w:rPr>
          <w:rFonts w:ascii="Times New Roman" w:hAnsi="Times New Roman" w:cs="Times New Roman"/>
          <w:color w:val="0070C0"/>
          <w:sz w:val="26"/>
          <w:szCs w:val="26"/>
          <w:lang w:val="uk-UA"/>
        </w:rPr>
      </w:pPr>
    </w:p>
    <w:p w14:paraId="268164B1" w14:textId="523AF2C1" w:rsidR="001A4FB1" w:rsidRPr="008A33A6" w:rsidRDefault="001A4FB1" w:rsidP="001A4FB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Times New Roman" w:eastAsiaTheme="minorHAnsi" w:hAnsi="Times New Roman" w:cs="Times New Roman"/>
          <w:b/>
          <w:color w:val="0070C0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Схема алгоритму</w:t>
      </w:r>
      <w:r w:rsidRPr="008A33A6">
        <w:rPr>
          <w:rFonts w:ascii="Times New Roman" w:hAnsi="Times New Roman" w:cs="Times New Roman"/>
          <w:b/>
          <w:color w:val="0070C0"/>
          <w:szCs w:val="26"/>
        </w:rPr>
        <w:t xml:space="preserve"> 2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</w:p>
    <w:p w14:paraId="4D00A42E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Вхід: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     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ab/>
        <w:t>с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вартостей переїзду</w:t>
      </w:r>
    </w:p>
    <w:p w14:paraId="2CA761CD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t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en-US"/>
        </w:rPr>
        <w:t>//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матриця часів переїздів</w:t>
      </w:r>
    </w:p>
    <w:p w14:paraId="2C5FB29E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</w:rPr>
        <w:tab/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d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естетичних цінностей вершин</w:t>
      </w:r>
    </w:p>
    <w:p w14:paraId="6E541343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вартостей перебування вершин</w:t>
      </w:r>
    </w:p>
    <w:p w14:paraId="2A73F690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τ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матриця вартостей перебування вершин</w:t>
      </w:r>
    </w:p>
    <w:p w14:paraId="3DC6CAA7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  <w:lang w:val="en-US"/>
        </w:rPr>
        <w:t>P //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шлях</w:t>
      </w:r>
    </w:p>
    <w:p w14:paraId="0E59486E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>Для всіх вершин графу виконуємо процедуру</w:t>
      </w:r>
    </w:p>
    <w:p w14:paraId="123C5CAF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Procedure</w:t>
      </w:r>
    </w:p>
    <w:p w14:paraId="30BC6C4F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</w:t>
      </w:r>
      <w:r w:rsidRPr="008A33A6"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uk-UA"/>
        </w:rPr>
        <w:t>Вхід</w:t>
      </w:r>
      <w:r w:rsidRPr="008A33A6">
        <w:rPr>
          <w:rFonts w:ascii="Times New Roman" w:hAnsi="Times New Roman" w:cs="Times New Roman"/>
          <w:color w:val="4472C4" w:themeColor="accent1"/>
          <w:sz w:val="26"/>
          <w:szCs w:val="26"/>
        </w:rPr>
        <w:t xml:space="preserve">                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//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вершина для якої шукаємо шляхи</w:t>
      </w:r>
    </w:p>
    <w:p w14:paraId="4793D828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Вихід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: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ab/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ab/>
        <w:t>R //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шлях</w:t>
      </w:r>
    </w:p>
    <w:p w14:paraId="0DD85EFC" w14:textId="02F76FDF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Ініціалізація :  </w:t>
      </w:r>
    </w:p>
    <w:p w14:paraId="4DD59D78" w14:textId="5EBB26EF" w:rsidR="00FF433D" w:rsidRPr="008A33A6" w:rsidRDefault="00FF433D" w:rsidP="00FF433D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 </w:t>
      </w:r>
      <w:r w:rsidR="001A4FB1"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 </w:t>
      </w:r>
      <w:r w:rsidR="001A4FB1"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 xml:space="preserve">F – </w:t>
      </w:r>
      <w:r w:rsidR="001A4FB1"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>черга вершин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 </w:t>
      </w:r>
    </w:p>
    <w:p w14:paraId="35F6DC19" w14:textId="0C0DDF71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 xml:space="preserve">E –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черга </w:t>
      </w:r>
      <w:r w:rsidR="00DB7028"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пройдених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>вершин</w:t>
      </w:r>
    </w:p>
    <w:p w14:paraId="6F1B17B5" w14:textId="0D51B0B2" w:rsidR="001A4FB1" w:rsidRPr="008A33A6" w:rsidRDefault="001A4FB1" w:rsidP="001D0C0B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While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4472C4" w:themeColor="accent1"/>
                <w:sz w:val="26"/>
                <w:szCs w:val="26"/>
                <w:lang w:val="en-US"/>
              </w:rPr>
              <m:t>true</m:t>
            </m:r>
          </m:e>
        </m:d>
      </m:oMath>
      <w:r w:rsidRPr="008A33A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do</w:t>
      </w:r>
    </w:p>
    <w:p w14:paraId="7D696FA3" w14:textId="5BB39F7C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Theme="minorHAnsi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 xml:space="preserve">If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4472C4" w:themeColor="accent1"/>
                <w:sz w:val="26"/>
                <w:szCs w:val="26"/>
                <w:lang w:val="en-US"/>
              </w:rPr>
              <m:t xml:space="preserve"> </m:t>
            </m:r>
            <m:r>
              <w:rPr>
                <w:rFonts w:ascii="Cambria Math" w:hAnsi="Cambria Math" w:cs="Times New Roman"/>
                <w:color w:val="4472C4" w:themeColor="accent1"/>
                <w:sz w:val="26"/>
                <w:szCs w:val="26"/>
                <w:lang w:val="en-US"/>
              </w:rPr>
              <m:t xml:space="preserve">F пуста </m:t>
            </m:r>
          </m:e>
        </m:d>
      </m:oMath>
      <w:r w:rsidRPr="008A33A6">
        <w:rPr>
          <w:rFonts w:ascii="Times New Roman" w:hAnsi="Times New Roman" w:cs="Times New Roman"/>
          <w:sz w:val="26"/>
          <w:szCs w:val="26"/>
          <w:lang w:val="en-US"/>
        </w:rPr>
        <w:t>{</w:t>
      </w:r>
    </w:p>
    <w:p w14:paraId="14FA46DE" w14:textId="7C753C61" w:rsidR="001D0C0B" w:rsidRPr="008A33A6" w:rsidRDefault="001D0C0B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Theme="minorHAnsi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 xml:space="preserve">      Return E</w:t>
      </w:r>
    </w:p>
    <w:p w14:paraId="569492B6" w14:textId="2A22D29C" w:rsidR="001D0C0B" w:rsidRPr="008A33A6" w:rsidRDefault="001D0C0B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}</w:t>
      </w:r>
    </w:p>
    <w:p w14:paraId="14F6741B" w14:textId="0AD3800D" w:rsidR="009812F3" w:rsidRPr="008A33A6" w:rsidRDefault="009812F3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 xml:space="preserve">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Беремо перший елемент з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F</w:t>
      </w:r>
    </w:p>
    <w:p w14:paraId="6EE42EAA" w14:textId="36D639EE" w:rsidR="009812F3" w:rsidRPr="008A33A6" w:rsidRDefault="009812F3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Знаходимо його сусіда з максимальною цінністю</w:t>
      </w:r>
    </w:p>
    <w:p w14:paraId="2A0B8CB4" w14:textId="77777777" w:rsidR="009812F3" w:rsidRPr="008A33A6" w:rsidRDefault="009812F3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If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(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елемента немає в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E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>){</w:t>
      </w:r>
    </w:p>
    <w:p w14:paraId="5C04E1DE" w14:textId="10B8301B" w:rsidR="009812F3" w:rsidRPr="008A33A6" w:rsidRDefault="009812F3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/>
          <w:bCs/>
          <w:color w:val="0070C0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</w:t>
      </w:r>
      <w:r w:rsidRPr="008A33A6">
        <w:rPr>
          <w:rFonts w:ascii="Times New Roman" w:hAnsi="Times New Roman" w:cs="Times New Roman"/>
          <w:b/>
          <w:bCs/>
          <w:color w:val="0070C0"/>
          <w:sz w:val="26"/>
          <w:szCs w:val="26"/>
          <w:lang w:val="uk-UA"/>
        </w:rPr>
        <w:t xml:space="preserve">Додаємо його в </w:t>
      </w:r>
      <w:r w:rsidRPr="008A33A6">
        <w:rPr>
          <w:rFonts w:ascii="Times New Roman" w:hAnsi="Times New Roman" w:cs="Times New Roman"/>
          <w:b/>
          <w:bCs/>
          <w:color w:val="0070C0"/>
          <w:sz w:val="26"/>
          <w:szCs w:val="26"/>
          <w:lang w:val="en-US"/>
        </w:rPr>
        <w:t>F</w:t>
      </w:r>
    </w:p>
    <w:p w14:paraId="0F78E7E9" w14:textId="141716AF" w:rsidR="009812F3" w:rsidRPr="008A33A6" w:rsidRDefault="009812F3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b/>
          <w:bCs/>
          <w:color w:val="0070C0"/>
          <w:sz w:val="26"/>
          <w:szCs w:val="26"/>
        </w:rPr>
      </w:pPr>
      <w:r w:rsidRPr="008A33A6">
        <w:rPr>
          <w:rFonts w:ascii="Times New Roman" w:hAnsi="Times New Roman" w:cs="Times New Roman"/>
          <w:b/>
          <w:bCs/>
          <w:color w:val="0070C0"/>
          <w:sz w:val="26"/>
          <w:szCs w:val="26"/>
          <w:lang w:val="en-US"/>
        </w:rPr>
        <w:t xml:space="preserve"> </w:t>
      </w:r>
      <w:r w:rsidRPr="008A33A6">
        <w:rPr>
          <w:rFonts w:ascii="Times New Roman" w:hAnsi="Times New Roman" w:cs="Times New Roman"/>
          <w:b/>
          <w:bCs/>
          <w:color w:val="0070C0"/>
          <w:sz w:val="26"/>
          <w:szCs w:val="26"/>
          <w:lang w:val="uk-UA"/>
        </w:rPr>
        <w:t xml:space="preserve">Додаємо в  </w:t>
      </w:r>
      <w:r w:rsidRPr="008A33A6">
        <w:rPr>
          <w:rFonts w:ascii="Times New Roman" w:hAnsi="Times New Roman" w:cs="Times New Roman"/>
          <w:b/>
          <w:bCs/>
          <w:color w:val="0070C0"/>
          <w:sz w:val="26"/>
          <w:szCs w:val="26"/>
          <w:lang w:val="en-US"/>
        </w:rPr>
        <w:t>E</w:t>
      </w:r>
    </w:p>
    <w:p w14:paraId="53792BF6" w14:textId="1821995A" w:rsidR="009812F3" w:rsidRPr="008A33A6" w:rsidRDefault="009812F3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}</w:t>
      </w:r>
    </w:p>
    <w:p w14:paraId="3D51E771" w14:textId="77777777" w:rsidR="001A4FB1" w:rsidRPr="008A33A6" w:rsidRDefault="001A4FB1" w:rsidP="001A4FB1">
      <w:pPr>
        <w:pStyle w:val="a9"/>
        <w:numPr>
          <w:ilvl w:val="0"/>
          <w:numId w:val="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 w:cs="Times New Roman"/>
          <w:color w:val="0070C0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 xml:space="preserve">         Повторюємо для всіх вершин</w:t>
      </w:r>
    </w:p>
    <w:p w14:paraId="0A28AE33" w14:textId="5E57DCE7" w:rsidR="001A4FB1" w:rsidRPr="008A33A6" w:rsidRDefault="001A4FB1" w:rsidP="001A4FB1">
      <w:pPr>
        <w:pStyle w:val="a9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left="360"/>
        <w:jc w:val="both"/>
        <w:rPr>
          <w:rFonts w:ascii="Times New Roman" w:hAnsi="Times New Roman" w:cs="Times New Roman"/>
          <w:color w:val="0070C0"/>
          <w:sz w:val="26"/>
          <w:szCs w:val="26"/>
        </w:rPr>
      </w:pPr>
      <w:r w:rsidRPr="008A33A6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       </w:t>
      </w:r>
      <w:r w:rsidRPr="008A33A6">
        <w:rPr>
          <w:rFonts w:ascii="Times New Roman" w:hAnsi="Times New Roman" w:cs="Times New Roman"/>
          <w:b/>
          <w:color w:val="0070C0"/>
          <w:sz w:val="26"/>
          <w:szCs w:val="26"/>
          <w:lang w:val="uk-UA"/>
        </w:rPr>
        <w:t>Обчислюємо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значе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н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ня ЦФ для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кожного 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>шляху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R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та </w:t>
      </w:r>
      <w:r w:rsidR="008A33A6"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>обираємо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серед</w:t>
      </w:r>
      <w:r w:rsidRPr="008A33A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всіх отриманих 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R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uk-UA"/>
        </w:rPr>
        <w:t xml:space="preserve">шлях </w:t>
      </w:r>
      <w:r w:rsidRPr="008A33A6">
        <w:rPr>
          <w:rFonts w:ascii="Times New Roman" w:hAnsi="Times New Roman" w:cs="Times New Roman"/>
          <w:bCs/>
          <w:color w:val="0070C0"/>
          <w:sz w:val="26"/>
          <w:szCs w:val="26"/>
          <w:lang w:val="en-US"/>
        </w:rPr>
        <w:t>P</w:t>
      </w:r>
      <w:r w:rsidRPr="008A33A6">
        <w:rPr>
          <w:rFonts w:ascii="Times New Roman" w:hAnsi="Times New Roman" w:cs="Times New Roman"/>
          <w:color w:val="0070C0"/>
          <w:sz w:val="26"/>
          <w:szCs w:val="26"/>
          <w:lang w:val="uk-UA"/>
        </w:rPr>
        <w:t xml:space="preserve"> з максимальною ЦФ.</w:t>
      </w:r>
    </w:p>
    <w:p w14:paraId="5146C480" w14:textId="77777777" w:rsidR="003615C5" w:rsidRPr="008A33A6" w:rsidRDefault="003615C5" w:rsidP="00F54490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</w:pPr>
    </w:p>
    <w:p w14:paraId="22ED3321" w14:textId="343137B0" w:rsidR="003615C5" w:rsidRPr="008A33A6" w:rsidRDefault="003615C5" w:rsidP="00206166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56" w:name="_Toc42165096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2.3.2 Оцінка трудомісткості алгоритму</w:t>
      </w:r>
      <w:bookmarkEnd w:id="56"/>
    </w:p>
    <w:p w14:paraId="6B15BAEB" w14:textId="04FBC324" w:rsidR="00CC7E66" w:rsidRPr="008A33A6" w:rsidRDefault="00CC7E66" w:rsidP="00CC7E66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/>
        <w:ind w:firstLine="709"/>
        <w:outlineLvl w:val="2"/>
        <w:rPr>
          <w:rFonts w:ascii="Times New Roman" w:eastAsia="Times New Roman" w:hAnsi="Times New Roman" w:cs="Times New Roman"/>
          <w:color w:val="000000"/>
          <w:szCs w:val="26"/>
          <w:lang w:eastAsia="ru-RU"/>
        </w:rPr>
      </w:pPr>
      <w:bookmarkStart w:id="57" w:name="_Toc42162298"/>
      <w:bookmarkStart w:id="58" w:name="_Toc42164577"/>
      <w:bookmarkStart w:id="59" w:name="_Toc42165097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Нехай </w:t>
      </w:r>
      <m:oMath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n=|V|</m:t>
        </m:r>
      </m:oMath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val="en-US" w:eastAsia="ru-RU"/>
          </w:rPr>
          <m:t>m</m:t>
        </m:r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eastAsia="ru-RU"/>
          </w:rPr>
          <m:t>=|</m:t>
        </m:r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val="en-US" w:eastAsia="ru-RU"/>
          </w:rPr>
          <m:t>E</m:t>
        </m:r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eastAsia="ru-RU"/>
          </w:rPr>
          <m:t>|</m:t>
        </m:r>
      </m:oMath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</w:t>
      </w:r>
      <w:bookmarkEnd w:id="57"/>
      <w:bookmarkEnd w:id="58"/>
      <w:bookmarkEnd w:id="59"/>
    </w:p>
    <w:p w14:paraId="5F322B8F" w14:textId="721A03EE" w:rsidR="00D55F3F" w:rsidRPr="008A33A6" w:rsidRDefault="00D55F3F" w:rsidP="00D55F3F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jc w:val="both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bookmarkStart w:id="60" w:name="_Toc42162299"/>
      <w:bookmarkStart w:id="61" w:name="_Toc42164578"/>
      <w:bookmarkStart w:id="62" w:name="_Toc42165098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Для алгоритму 1</w:t>
      </w:r>
      <w:bookmarkEnd w:id="60"/>
      <w:bookmarkEnd w:id="61"/>
      <w:bookmarkEnd w:id="62"/>
    </w:p>
    <w:p w14:paraId="00CF2E31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63" w:name="_Toc42162300"/>
      <w:bookmarkStart w:id="64" w:name="_Toc42164579"/>
      <w:bookmarkStart w:id="65" w:name="_Toc42165099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Оцінка процедури пошуку шляхів для однієї вершини:</w:t>
      </w:r>
      <w:bookmarkEnd w:id="63"/>
      <w:bookmarkEnd w:id="64"/>
      <w:bookmarkEnd w:id="65"/>
    </w:p>
    <w:p w14:paraId="546ED4CB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66" w:name="_Toc42162301"/>
      <w:bookmarkStart w:id="67" w:name="_Toc42164580"/>
      <w:bookmarkStart w:id="68" w:name="_Toc42165100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Цикл </w:t>
      </w:r>
      <w:r w:rsidRPr="008A33A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en-US" w:eastAsia="ru-RU"/>
        </w:rPr>
        <w:t>while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повторюється </w:t>
      </w:r>
      <w:r w:rsidRPr="008A33A6">
        <w:rPr>
          <w:rFonts w:ascii="Times New Roman" w:eastAsia="Times New Roman" w:hAnsi="Times New Roman" w:cs="Times New Roman"/>
          <w:color w:val="FF0000"/>
          <w:sz w:val="26"/>
          <w:szCs w:val="26"/>
          <w:lang w:val="uk-UA"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n</m:t>
        </m:r>
      </m:oMath>
      <w:r w:rsidRPr="008A33A6">
        <w:rPr>
          <w:rFonts w:ascii="Times New Roman" w:eastAsia="Times New Roman" w:hAnsi="Times New Roman" w:cs="Times New Roman"/>
          <w:color w:val="FF0000"/>
          <w:sz w:val="26"/>
          <w:szCs w:val="26"/>
          <w:lang w:val="uk-UA" w:eastAsia="ru-RU"/>
        </w:rPr>
        <w:t xml:space="preserve"> 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разів ( де </w:t>
      </w:r>
      <m:oMath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n</m:t>
        </m:r>
      </m:oMath>
      <w:r w:rsidRPr="008A33A6">
        <w:rPr>
          <w:rFonts w:ascii="Times New Roman" w:eastAsia="Times New Roman" w:hAnsi="Times New Roman" w:cs="Times New Roman"/>
          <w:color w:val="FF0000"/>
          <w:sz w:val="26"/>
          <w:szCs w:val="26"/>
          <w:lang w:val="uk-UA" w:eastAsia="ru-RU"/>
        </w:rPr>
        <w:t xml:space="preserve"> 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– кількість вершин), для знаходження максимуму серед сусідів виконується </w:t>
      </w:r>
      <w:r w:rsidRPr="008A33A6">
        <w:rPr>
          <w:rFonts w:ascii="Times New Roman" w:eastAsia="Times New Roman" w:hAnsi="Times New Roman" w:cs="Times New Roman"/>
          <w:i/>
          <w:iCs/>
          <w:sz w:val="26"/>
          <w:szCs w:val="26"/>
          <w:lang w:val="en-US" w:eastAsia="ru-RU"/>
        </w:rPr>
        <w:t>v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операцій,  Цикл для обирання сусідів вершини </w:t>
      </w:r>
      <w:r w:rsidRPr="008A33A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en-US" w:eastAsia="ru-RU"/>
        </w:rPr>
        <w:t>v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– операцій,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O(</m:t>
        </m:r>
        <m:sSup>
          <m:sSupPr>
            <m:ctrlPr>
              <w:rPr>
                <w:rFonts w:ascii="Cambria Math" w:eastAsia="Times New Roman" w:hAnsi="Cambria Math" w:cs="Times New Roman"/>
                <w:b/>
                <w:bCs/>
                <w:i/>
                <w:sz w:val="26"/>
                <w:szCs w:val="26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uk-UA" w:eastAsia="ru-RU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6"/>
                <w:szCs w:val="26"/>
                <w:lang w:val="uk-UA" w:eastAsia="ru-RU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6"/>
            <w:szCs w:val="26"/>
            <w:lang w:val="uk-UA" w:eastAsia="ru-RU"/>
          </w:rPr>
          <m:t>+v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)</m:t>
        </m:r>
      </m:oMath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.</w:t>
      </w:r>
      <w:bookmarkEnd w:id="66"/>
      <w:bookmarkEnd w:id="67"/>
      <w:bookmarkEnd w:id="68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</w:t>
      </w:r>
    </w:p>
    <w:p w14:paraId="3AE65217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  <w:bookmarkStart w:id="69" w:name="_Toc42162302"/>
      <w:bookmarkStart w:id="70" w:name="_Toc42164581"/>
      <w:bookmarkStart w:id="71" w:name="_Toc42165101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Загальна складність алгоритму:</w:t>
      </w:r>
      <w:bookmarkEnd w:id="69"/>
      <w:bookmarkEnd w:id="70"/>
      <w:bookmarkEnd w:id="71"/>
    </w:p>
    <w:p w14:paraId="30E81286" w14:textId="0C98C422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bookmarkStart w:id="72" w:name="_Toc42162303"/>
      <w:bookmarkStart w:id="73" w:name="_Toc42164582"/>
      <w:bookmarkStart w:id="74" w:name="_Toc42165102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Оскільки дана процедура виконується для кожної вершини графу то загальна складність ,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O(</m:t>
        </m:r>
        <m:sSup>
          <m:sSupPr>
            <m:ctrlPr>
              <w:rPr>
                <w:rFonts w:ascii="Cambria Math" w:eastAsia="Times New Roman" w:hAnsi="Cambria Math" w:cs="Times New Roman"/>
                <w:b/>
                <w:bCs/>
                <w:i/>
                <w:sz w:val="26"/>
                <w:szCs w:val="26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uk-UA" w:eastAsia="ru-RU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6"/>
                <w:szCs w:val="26"/>
                <w:lang w:val="uk-UA" w:eastAsia="ru-RU"/>
              </w:rPr>
              <m:t>3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6"/>
            <w:szCs w:val="26"/>
            <w:lang w:val="uk-UA" w:eastAsia="ru-RU"/>
          </w:rPr>
          <m:t>+v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)</m:t>
        </m:r>
      </m:oMath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.</w:t>
      </w:r>
      <w:bookmarkEnd w:id="72"/>
      <w:bookmarkEnd w:id="73"/>
      <w:bookmarkEnd w:id="74"/>
    </w:p>
    <w:p w14:paraId="5BA8F3FD" w14:textId="4733851A" w:rsidR="00B97F01" w:rsidRPr="008A33A6" w:rsidRDefault="00B97F01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bookmarkStart w:id="75" w:name="_Toc42162304"/>
      <w:bookmarkStart w:id="76" w:name="_Toc42164583"/>
      <w:bookmarkStart w:id="77" w:name="_Toc42165103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Для</w:t>
      </w:r>
      <w:r w:rsidR="00193946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алгоритму 2</w:t>
      </w:r>
      <w:bookmarkEnd w:id="75"/>
      <w:bookmarkEnd w:id="76"/>
      <w:bookmarkEnd w:id="77"/>
    </w:p>
    <w:p w14:paraId="3036AE8C" w14:textId="2BBB44EA" w:rsidR="00D3549C" w:rsidRPr="008A33A6" w:rsidRDefault="00D3549C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bookmarkStart w:id="78" w:name="_Toc42162305"/>
      <w:bookmarkStart w:id="79" w:name="_Toc42164584"/>
      <w:bookmarkStart w:id="80" w:name="_Toc42165104"/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Алгоритм проходить один раз по вершинам</w:t>
      </w:r>
      <w:r w:rsidR="000A65E9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. </w:t>
      </w:r>
      <w:r w:rsidR="000A65E9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Цикл </w:t>
      </w:r>
      <w:r w:rsidR="000A65E9" w:rsidRPr="008A33A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val="en-US" w:eastAsia="ru-RU"/>
        </w:rPr>
        <w:t>while</w:t>
      </w:r>
      <w:r w:rsidR="000A65E9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 xml:space="preserve"> повторюється </w:t>
      </w:r>
      <w:r w:rsidR="000A65E9" w:rsidRPr="008A33A6">
        <w:rPr>
          <w:rFonts w:ascii="Times New Roman" w:eastAsia="Times New Roman" w:hAnsi="Times New Roman" w:cs="Times New Roman"/>
          <w:color w:val="FF0000"/>
          <w:sz w:val="26"/>
          <w:szCs w:val="26"/>
          <w:lang w:val="uk-UA"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n</m:t>
        </m:r>
      </m:oMath>
      <w:r w:rsidR="000A65E9" w:rsidRPr="008A33A6">
        <w:rPr>
          <w:rFonts w:ascii="Times New Roman" w:eastAsia="Times New Roman" w:hAnsi="Times New Roman" w:cs="Times New Roman"/>
          <w:color w:val="FF0000"/>
          <w:sz w:val="26"/>
          <w:szCs w:val="26"/>
          <w:lang w:val="uk-UA" w:eastAsia="ru-RU"/>
        </w:rPr>
        <w:t xml:space="preserve"> </w:t>
      </w:r>
      <w:r w:rsidR="000A65E9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разів</w:t>
      </w:r>
      <w:r w:rsidR="000A65E9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0A65E9"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en-US" w:eastAsia="ru-RU"/>
        </w:rPr>
        <w:t>C</w:t>
      </w:r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кладність алгоритму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O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(</m:t>
        </m:r>
        <m:r>
          <w:rPr>
            <w:rFonts w:ascii="Cambria Math" w:eastAsia="Times New Roman" w:hAnsi="Cambria Math" w:cs="Times New Roman"/>
            <w:sz w:val="26"/>
            <w:szCs w:val="26"/>
            <w:lang w:eastAsia="ru-RU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val="uk-UA" w:eastAsia="ru-RU"/>
          </w:rPr>
          <m:t>)</m:t>
        </m:r>
      </m:oMath>
      <w:r w:rsidRPr="008A33A6"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  <w:t>.</w:t>
      </w:r>
      <w:bookmarkEnd w:id="78"/>
      <w:bookmarkEnd w:id="79"/>
      <w:bookmarkEnd w:id="80"/>
    </w:p>
    <w:p w14:paraId="3FA7C23A" w14:textId="77777777" w:rsidR="00B97F01" w:rsidRPr="008A33A6" w:rsidRDefault="00B97F01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</w:p>
    <w:p w14:paraId="521B742C" w14:textId="77777777" w:rsidR="003615C5" w:rsidRPr="008A33A6" w:rsidRDefault="003615C5" w:rsidP="00365657">
      <w:pPr>
        <w:shd w:val="clear" w:color="auto" w:fill="FAFAFA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240" w:line="360" w:lineRule="auto"/>
        <w:outlineLvl w:val="2"/>
        <w:rPr>
          <w:rFonts w:ascii="Times New Roman" w:eastAsia="Times New Roman" w:hAnsi="Times New Roman" w:cs="Times New Roman"/>
          <w:color w:val="000000"/>
          <w:sz w:val="26"/>
          <w:szCs w:val="26"/>
          <w:lang w:val="uk-UA" w:eastAsia="ru-RU"/>
        </w:rPr>
      </w:pPr>
    </w:p>
    <w:p w14:paraId="02449F7E" w14:textId="77777777" w:rsidR="003615C5" w:rsidRPr="008A33A6" w:rsidRDefault="003615C5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81" w:name="_Toc42165105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2.4 Приклади застосування розроблених алгоритмів</w:t>
      </w:r>
      <w:bookmarkEnd w:id="81"/>
    </w:p>
    <w:p w14:paraId="1DA760A5" w14:textId="356A0267" w:rsidR="003615C5" w:rsidRPr="008A33A6" w:rsidRDefault="003615C5" w:rsidP="0036565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Умова взята з  пункту 1.1.2 Постановка індивідуальної задачі.</w:t>
      </w:r>
    </w:p>
    <w:p w14:paraId="5E536ABB" w14:textId="4CDE5AFA" w:rsidR="00E764E3" w:rsidRPr="008A33A6" w:rsidRDefault="00E764E3" w:rsidP="0036565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Times New Roman" w:eastAsiaTheme="minorHAnsi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На Рисунку 2.1 і Рисунку 2.2 </w:t>
      </w:r>
      <w:r w:rsidR="00F125F1" w:rsidRPr="008A33A6">
        <w:rPr>
          <w:rFonts w:ascii="Times New Roman" w:hAnsi="Times New Roman" w:cs="Times New Roman"/>
          <w:sz w:val="26"/>
          <w:szCs w:val="26"/>
          <w:lang w:val="uk-UA"/>
        </w:rPr>
        <w:t>зображені можливі розв’язки задачі.</w:t>
      </w:r>
    </w:p>
    <w:p w14:paraId="6606453D" w14:textId="1DBDF6D9" w:rsidR="008C50B9" w:rsidRPr="008A33A6" w:rsidRDefault="008C50B9" w:rsidP="008C50B9">
      <w:pPr>
        <w:spacing w:line="360" w:lineRule="auto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Значення цільової функції </w:t>
      </w:r>
      <w:r w:rsidR="008A33A6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розв’язку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зображеного на Рисунку 2.1 – 110.</w:t>
      </w:r>
    </w:p>
    <w:p w14:paraId="58F983DB" w14:textId="3C966793" w:rsidR="003615C5" w:rsidRPr="008A33A6" w:rsidRDefault="003615C5" w:rsidP="00F5449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eastAsiaTheme="minorHAnsi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670BBAD2" wp14:editId="52B75CEC">
            <wp:extent cx="3624788" cy="298886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1975" cy="2994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04100" w14:textId="1E861322" w:rsidR="00F54490" w:rsidRPr="008A33A6" w:rsidRDefault="00F54490" w:rsidP="00F5449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eastAsiaTheme="minorHAns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Theme="minorHAnsi" w:hAnsi="Times New Roman" w:cs="Times New Roman"/>
          <w:sz w:val="26"/>
          <w:szCs w:val="26"/>
          <w:lang w:val="uk-UA"/>
        </w:rPr>
        <w:t>Рисунок 2.1</w:t>
      </w:r>
      <w:r w:rsidR="00193946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- Можливий розв’язок індивідуальної задачі</w:t>
      </w:r>
    </w:p>
    <w:p w14:paraId="6D6D5102" w14:textId="54AB5F08" w:rsidR="00922A14" w:rsidRPr="008A33A6" w:rsidRDefault="00922A14" w:rsidP="00922A14">
      <w:pPr>
        <w:spacing w:line="360" w:lineRule="auto"/>
        <w:rPr>
          <w:rFonts w:ascii="Times New Roman" w:hAnsi="Times New Roman" w:cs="Times New Roman"/>
          <w:bCs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Значення цільової функції </w:t>
      </w:r>
      <w:r w:rsidR="008A33A6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розв’язку</w:t>
      </w:r>
      <w:r w:rsidRPr="008A33A6">
        <w:rPr>
          <w:rFonts w:ascii="Times New Roman" w:hAnsi="Times New Roman" w:cs="Times New Roman"/>
          <w:bCs/>
          <w:sz w:val="26"/>
          <w:szCs w:val="26"/>
          <w:lang w:val="uk-UA"/>
        </w:rPr>
        <w:t xml:space="preserve"> зображеного на Рисунку 2.2 – 106.</w:t>
      </w:r>
    </w:p>
    <w:p w14:paraId="12D9277E" w14:textId="3DA2F0F4" w:rsidR="003615C5" w:rsidRPr="008A33A6" w:rsidRDefault="003615C5" w:rsidP="00E6130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80AF403" wp14:editId="23A9FA17">
            <wp:extent cx="4083050" cy="3568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050" cy="356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F1979" w14:textId="5602B162" w:rsidR="00BA4DED" w:rsidRPr="008A33A6" w:rsidRDefault="00BA4DED" w:rsidP="00BA4DE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eastAsiaTheme="minorHAns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Theme="minorHAnsi" w:hAnsi="Times New Roman" w:cs="Times New Roman"/>
          <w:sz w:val="26"/>
          <w:szCs w:val="26"/>
          <w:lang w:val="uk-UA"/>
        </w:rPr>
        <w:t>Рисунок 2.2</w:t>
      </w:r>
      <w:r w:rsidR="00193946" w:rsidRPr="008A33A6">
        <w:rPr>
          <w:rFonts w:ascii="Times New Roman" w:hAnsi="Times New Roman" w:cs="Times New Roman"/>
          <w:bCs/>
          <w:sz w:val="26"/>
          <w:szCs w:val="26"/>
          <w:lang w:val="uk-UA"/>
        </w:rPr>
        <w:t>- Можливий розв’язок індивідуальної задачі</w:t>
      </w:r>
    </w:p>
    <w:p w14:paraId="4879C8CA" w14:textId="2F184276" w:rsidR="00DF7305" w:rsidRPr="008A33A6" w:rsidRDefault="00DF7305" w:rsidP="001B628F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82" w:name="_Toc42165106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>3 ОПИС ПРОГРАМНОГО ПРОДУКТУ</w:t>
      </w:r>
      <w:bookmarkEnd w:id="82"/>
    </w:p>
    <w:p w14:paraId="0318DAC8" w14:textId="77777777" w:rsidR="00DF7305" w:rsidRPr="008A33A6" w:rsidRDefault="00DF7305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83" w:name="_Toc42165107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3. 1 Опис функціональної моделі</w:t>
      </w:r>
      <w:bookmarkEnd w:id="83"/>
    </w:p>
    <w:p w14:paraId="6B8DE59F" w14:textId="77777777" w:rsidR="00DF7305" w:rsidRPr="008A33A6" w:rsidRDefault="00DF7305" w:rsidP="0036565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Програмний продукт містить наступні складові:</w:t>
      </w:r>
    </w:p>
    <w:p w14:paraId="3DAF0318" w14:textId="77777777" w:rsidR="00DF7305" w:rsidRPr="008A33A6" w:rsidRDefault="00DF7305" w:rsidP="00365657">
      <w:pPr>
        <w:pStyle w:val="a9"/>
        <w:numPr>
          <w:ilvl w:val="0"/>
          <w:numId w:val="3"/>
        </w:numPr>
        <w:spacing w:after="0" w:line="360" w:lineRule="auto"/>
        <w:ind w:firstLine="36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b/>
          <w:sz w:val="26"/>
          <w:szCs w:val="26"/>
          <w:lang w:val="uk-UA"/>
        </w:rPr>
        <w:t>робота з індивідуальною задачею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 (ІЗ):</w:t>
      </w:r>
    </w:p>
    <w:p w14:paraId="7E1683B6" w14:textId="77777777" w:rsidR="00DF7305" w:rsidRPr="008A33A6" w:rsidRDefault="00DF7305" w:rsidP="00365657">
      <w:pPr>
        <w:pStyle w:val="a9"/>
        <w:numPr>
          <w:ilvl w:val="1"/>
          <w:numId w:val="3"/>
        </w:num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введення вручну даних ІЗ;</w:t>
      </w:r>
    </w:p>
    <w:p w14:paraId="40C7CEB5" w14:textId="77777777" w:rsidR="00DF7305" w:rsidRPr="008A33A6" w:rsidRDefault="00DF7305" w:rsidP="00365657">
      <w:pPr>
        <w:pStyle w:val="a9"/>
        <w:numPr>
          <w:ilvl w:val="1"/>
          <w:numId w:val="3"/>
        </w:num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генерація (випадковим чином) даних ІЗ;</w:t>
      </w:r>
    </w:p>
    <w:p w14:paraId="4C51DDAE" w14:textId="77777777" w:rsidR="00DF7305" w:rsidRPr="008A33A6" w:rsidRDefault="00DF7305" w:rsidP="00365657">
      <w:pPr>
        <w:pStyle w:val="a9"/>
        <w:numPr>
          <w:ilvl w:val="1"/>
          <w:numId w:val="3"/>
        </w:numPr>
        <w:tabs>
          <w:tab w:val="left" w:pos="810"/>
          <w:tab w:val="left" w:pos="1080"/>
        </w:tabs>
        <w:spacing w:after="0" w:line="360" w:lineRule="auto"/>
        <w:ind w:left="1440" w:firstLine="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розв’язання ІЗ двома алгоритмами, виведення маршруту і значення ЦФ;</w:t>
      </w:r>
    </w:p>
    <w:p w14:paraId="7BB23393" w14:textId="77777777" w:rsidR="00DF7305" w:rsidRPr="008A33A6" w:rsidRDefault="00DF7305" w:rsidP="00365657">
      <w:pPr>
        <w:pStyle w:val="a9"/>
        <w:numPr>
          <w:ilvl w:val="0"/>
          <w:numId w:val="3"/>
        </w:numPr>
        <w:spacing w:after="0" w:line="360" w:lineRule="auto"/>
        <w:ind w:firstLine="360"/>
        <w:jc w:val="both"/>
        <w:rPr>
          <w:rFonts w:ascii="Times New Roman" w:eastAsia="Calibri" w:hAnsi="Times New Roman" w:cs="Times New Roman"/>
          <w:b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b/>
          <w:sz w:val="26"/>
          <w:szCs w:val="26"/>
          <w:lang w:val="uk-UA"/>
        </w:rPr>
        <w:t xml:space="preserve">експериментальне дослідження розроблених алгоритмів: </w:t>
      </w:r>
    </w:p>
    <w:p w14:paraId="7E7186A9" w14:textId="77777777" w:rsidR="00DF7305" w:rsidRPr="008A33A6" w:rsidRDefault="00DF7305" w:rsidP="00365657">
      <w:pPr>
        <w:pStyle w:val="a9"/>
        <w:numPr>
          <w:ilvl w:val="1"/>
          <w:numId w:val="3"/>
        </w:num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задання розмірності задачі, кількість ребер та вершин у графі.</w:t>
      </w:r>
    </w:p>
    <w:p w14:paraId="6447EFC3" w14:textId="77777777" w:rsidR="00DF7305" w:rsidRPr="008A33A6" w:rsidRDefault="00DF7305" w:rsidP="00365657">
      <w:pPr>
        <w:pStyle w:val="a9"/>
        <w:numPr>
          <w:ilvl w:val="1"/>
          <w:numId w:val="3"/>
        </w:num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генерація ІЗ</w:t>
      </w:r>
    </w:p>
    <w:p w14:paraId="36C5FB1C" w14:textId="77777777" w:rsidR="00DF7305" w:rsidRPr="008A33A6" w:rsidRDefault="00DF7305" w:rsidP="00365657">
      <w:pPr>
        <w:pStyle w:val="a9"/>
        <w:numPr>
          <w:ilvl w:val="1"/>
          <w:numId w:val="3"/>
        </w:numPr>
        <w:spacing w:after="0" w:line="360" w:lineRule="auto"/>
        <w:ind w:left="2160" w:hanging="72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розв’язання множини згенерованих ІЗ двома розробленими алгоритмами;</w:t>
      </w:r>
    </w:p>
    <w:p w14:paraId="643F30E5" w14:textId="77777777" w:rsidR="00DF7305" w:rsidRPr="008A33A6" w:rsidRDefault="00DF7305" w:rsidP="00365657">
      <w:pPr>
        <w:pStyle w:val="a9"/>
        <w:numPr>
          <w:ilvl w:val="1"/>
          <w:numId w:val="3"/>
        </w:num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виведення результатів експериментів в консоль:</w:t>
      </w:r>
    </w:p>
    <w:p w14:paraId="6743A538" w14:textId="77777777" w:rsidR="00DF7305" w:rsidRPr="008A33A6" w:rsidRDefault="00DF7305" w:rsidP="00365657">
      <w:pPr>
        <w:pStyle w:val="a9"/>
        <w:numPr>
          <w:ilvl w:val="2"/>
          <w:numId w:val="3"/>
        </w:numPr>
        <w:spacing w:after="0" w:line="360" w:lineRule="auto"/>
        <w:ind w:firstLine="117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порівняння за точністю;</w:t>
      </w:r>
    </w:p>
    <w:p w14:paraId="292641FE" w14:textId="77777777" w:rsidR="00DF7305" w:rsidRPr="008A33A6" w:rsidRDefault="00DF7305" w:rsidP="00365657">
      <w:pPr>
        <w:pStyle w:val="a9"/>
        <w:numPr>
          <w:ilvl w:val="2"/>
          <w:numId w:val="3"/>
        </w:numPr>
        <w:spacing w:after="0" w:line="360" w:lineRule="auto"/>
        <w:ind w:firstLine="1170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порівняння за часом.</w:t>
      </w:r>
    </w:p>
    <w:p w14:paraId="3CFD9DBF" w14:textId="77777777" w:rsidR="008D4BC0" w:rsidRPr="008A33A6" w:rsidRDefault="008D4BC0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</w:p>
    <w:p w14:paraId="3BBE6F49" w14:textId="018095C0" w:rsidR="00DF7305" w:rsidRPr="008A33A6" w:rsidRDefault="00DF7305" w:rsidP="00206166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84" w:name="_Toc42165108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3. 2 Рішення з інформаційного забезпечення</w:t>
      </w:r>
      <w:bookmarkEnd w:id="84"/>
    </w:p>
    <w:p w14:paraId="13C01E56" w14:textId="77777777" w:rsidR="00DF7305" w:rsidRPr="008A33A6" w:rsidRDefault="00DF7305" w:rsidP="00143AD3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85" w:name="_Toc42165109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2.1 Вхідні дані</w:t>
      </w:r>
      <w:bookmarkEnd w:id="85"/>
    </w:p>
    <w:p w14:paraId="4C588269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Вхідними даними задачі є характеристики вершин і ребер графу. </w:t>
      </w:r>
    </w:p>
    <w:p w14:paraId="7A8FE6AF" w14:textId="7AF52B99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Для вершини задається ім’я, її попередня вершина (в ході роботи </w:t>
      </w:r>
      <w:r w:rsidR="008A33A6" w:rsidRPr="008A33A6">
        <w:rPr>
          <w:rFonts w:ascii="Times New Roman" w:hAnsi="Times New Roman" w:cs="Times New Roman"/>
          <w:sz w:val="26"/>
          <w:szCs w:val="26"/>
          <w:lang w:val="uk-UA" w:eastAsia="ru-RU"/>
        </w:rPr>
        <w:t>алгоритмів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буде присвоюватись нове значення для того щоб побудувати шлях після розрахунків), час перебування у вершині, її естетична цінність, та скільки коштує перебування у вершині. Для ребра задається пара вершин, які воно сполучає ,а також час за який його можна перетнути і скільки коштує переїзд. Також задається величини, які обмежують час подорожі і гроші, які  можна витратити на подорож.</w:t>
      </w:r>
    </w:p>
    <w:p w14:paraId="7D91C108" w14:textId="77777777" w:rsidR="00DF7305" w:rsidRPr="008A33A6" w:rsidRDefault="00DF7305" w:rsidP="00143AD3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86" w:name="_Toc42165110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lastRenderedPageBreak/>
        <w:t>3.2.2 Вихідні дані</w:t>
      </w:r>
      <w:bookmarkEnd w:id="86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 xml:space="preserve"> </w:t>
      </w:r>
    </w:p>
    <w:p w14:paraId="5BA73AAD" w14:textId="3E1B7003" w:rsidR="00DF7305" w:rsidRPr="008A33A6" w:rsidRDefault="00DF7305" w:rsidP="0045072C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  <w:lang w:val="uk-UA"/>
        </w:rPr>
      </w:pPr>
      <w:bookmarkStart w:id="87" w:name="_Toc42165111"/>
      <w:r w:rsidRPr="008A33A6">
        <w:rPr>
          <w:rFonts w:ascii="Times New Roman" w:eastAsia="Calibri" w:hAnsi="Times New Roman" w:cs="Times New Roman"/>
          <w:color w:val="auto"/>
          <w:sz w:val="26"/>
          <w:szCs w:val="26"/>
          <w:lang w:val="uk-UA"/>
        </w:rPr>
        <w:t>Вихідні дані: шлях з максимальною цінністю, який вкладається в обмеження часу вартості.</w:t>
      </w:r>
      <w:bookmarkEnd w:id="87"/>
    </w:p>
    <w:p w14:paraId="3982F8E8" w14:textId="094F6383" w:rsidR="00DF7305" w:rsidRPr="008A33A6" w:rsidRDefault="00DF7305" w:rsidP="001519EA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88" w:name="_Toc42165112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2.3 Опис інформаційного забезпечення</w:t>
      </w:r>
      <w:bookmarkEnd w:id="88"/>
    </w:p>
    <w:p w14:paraId="45A94AA4" w14:textId="7A45AF08" w:rsidR="00E11843" w:rsidRPr="008A33A6" w:rsidRDefault="00E11843" w:rsidP="002474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eastAsia="Times New Roman" w:hAnsi="Times New Roman" w:cs="Times New Roman"/>
          <w:bCs/>
          <w:sz w:val="26"/>
          <w:szCs w:val="26"/>
          <w:lang w:val="uk-UA" w:eastAsia="ru-RU"/>
        </w:rPr>
        <w:t xml:space="preserve">В таблиці 3.1 наведений опис власних типів, які використовувались в ПЗ. </w:t>
      </w:r>
      <w:r w:rsidR="00247457" w:rsidRPr="008A33A6">
        <w:rPr>
          <w:rFonts w:ascii="Times New Roman" w:hAnsi="Times New Roman" w:cs="Times New Roman"/>
          <w:sz w:val="26"/>
          <w:szCs w:val="26"/>
          <w:lang w:val="uk-UA" w:eastAsia="ru-RU"/>
        </w:rPr>
        <w:t>Для зручності введення даних ,використовувалось дві моделі представлення графу.</w:t>
      </w:r>
    </w:p>
    <w:p w14:paraId="7093B1FF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Таблиця 3.1 – Опис власних типів </w:t>
      </w:r>
    </w:p>
    <w:tbl>
      <w:tblPr>
        <w:tblStyle w:val="aa"/>
        <w:tblW w:w="0" w:type="auto"/>
        <w:tblInd w:w="0" w:type="dxa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F7305" w:rsidRPr="008A33A6" w14:paraId="606AA274" w14:textId="77777777" w:rsidTr="00A322F0">
        <w:tc>
          <w:tcPr>
            <w:tcW w:w="1869" w:type="dxa"/>
            <w:tcBorders>
              <w:bottom w:val="single" w:sz="4" w:space="0" w:color="auto"/>
            </w:tcBorders>
          </w:tcPr>
          <w:p w14:paraId="6D207C0B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Назва типу</w:t>
            </w:r>
          </w:p>
        </w:tc>
        <w:tc>
          <w:tcPr>
            <w:tcW w:w="1869" w:type="dxa"/>
          </w:tcPr>
          <w:p w14:paraId="1243AE4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Поле</w:t>
            </w:r>
          </w:p>
        </w:tc>
        <w:tc>
          <w:tcPr>
            <w:tcW w:w="1869" w:type="dxa"/>
          </w:tcPr>
          <w:p w14:paraId="4982A700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Тип поля</w:t>
            </w:r>
          </w:p>
        </w:tc>
        <w:tc>
          <w:tcPr>
            <w:tcW w:w="1869" w:type="dxa"/>
          </w:tcPr>
          <w:p w14:paraId="344D7B7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 xml:space="preserve">Призначення </w:t>
            </w:r>
          </w:p>
          <w:p w14:paraId="1B86ADF2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поля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18CBE05A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Призначення типу</w:t>
            </w:r>
          </w:p>
        </w:tc>
      </w:tr>
      <w:tr w:rsidR="00DF7305" w:rsidRPr="008A33A6" w14:paraId="754E696F" w14:textId="77777777" w:rsidTr="00A322F0">
        <w:trPr>
          <w:trHeight w:val="540"/>
        </w:trPr>
        <w:tc>
          <w:tcPr>
            <w:tcW w:w="1869" w:type="dxa"/>
            <w:tcBorders>
              <w:bottom w:val="nil"/>
            </w:tcBorders>
          </w:tcPr>
          <w:p w14:paraId="75E71A1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3DE128B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name</w:t>
            </w:r>
          </w:p>
        </w:tc>
        <w:tc>
          <w:tcPr>
            <w:tcW w:w="1869" w:type="dxa"/>
          </w:tcPr>
          <w:p w14:paraId="01E4DE03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String</w:t>
            </w:r>
          </w:p>
        </w:tc>
        <w:tc>
          <w:tcPr>
            <w:tcW w:w="1869" w:type="dxa"/>
          </w:tcPr>
          <w:p w14:paraId="4425DC86" w14:textId="6AB842CE" w:rsidR="00DF7305" w:rsidRPr="008A33A6" w:rsidRDefault="008A33A6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Ім’я</w:t>
            </w:r>
            <w:r w:rsidR="00DF7305"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 xml:space="preserve"> вершини</w:t>
            </w:r>
          </w:p>
        </w:tc>
        <w:tc>
          <w:tcPr>
            <w:tcW w:w="1869" w:type="dxa"/>
            <w:tcBorders>
              <w:bottom w:val="nil"/>
            </w:tcBorders>
          </w:tcPr>
          <w:p w14:paraId="7B89ECC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0A088040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5C2FB5F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Vertex</w:t>
            </w:r>
          </w:p>
        </w:tc>
        <w:tc>
          <w:tcPr>
            <w:tcW w:w="1869" w:type="dxa"/>
          </w:tcPr>
          <w:p w14:paraId="2D65B60E" w14:textId="77777777" w:rsidR="00DF7305" w:rsidRPr="008A33A6" w:rsidRDefault="00DF7305" w:rsidP="0036565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A33A6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adjacencies</w:t>
            </w:r>
          </w:p>
        </w:tc>
        <w:tc>
          <w:tcPr>
            <w:tcW w:w="1869" w:type="dxa"/>
          </w:tcPr>
          <w:p w14:paraId="3205F654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List&lt;Edge&gt;</w:t>
            </w:r>
          </w:p>
        </w:tc>
        <w:tc>
          <w:tcPr>
            <w:tcW w:w="1869" w:type="dxa"/>
          </w:tcPr>
          <w:p w14:paraId="29C7B3A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Список ребер,які з неї виходять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6D44F8C5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Вершина</w:t>
            </w:r>
          </w:p>
        </w:tc>
      </w:tr>
      <w:tr w:rsidR="00DF7305" w:rsidRPr="008A33A6" w14:paraId="2E4DB445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032CD346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69B1C47F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</w:rPr>
            </w:pP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</w:rPr>
              <w:t>maxValuePath</w:t>
            </w:r>
          </w:p>
          <w:p w14:paraId="63CC3273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</w:p>
        </w:tc>
        <w:tc>
          <w:tcPr>
            <w:tcW w:w="1869" w:type="dxa"/>
          </w:tcPr>
          <w:p w14:paraId="2BB84F5A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Double</w:t>
            </w:r>
          </w:p>
        </w:tc>
        <w:tc>
          <w:tcPr>
            <w:tcW w:w="1869" w:type="dxa"/>
          </w:tcPr>
          <w:p w14:paraId="58C906E9" w14:textId="0ACC70DB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Для розрахунків (</w:t>
            </w:r>
            <w:r w:rsidR="008A33A6"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естетична</w:t>
            </w: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 xml:space="preserve"> цінність шляху, який веде у цю вершину).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331B02F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7772F0BB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76097C2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64EDC4A1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previous</w:t>
            </w:r>
          </w:p>
        </w:tc>
        <w:tc>
          <w:tcPr>
            <w:tcW w:w="1869" w:type="dxa"/>
          </w:tcPr>
          <w:p w14:paraId="109D3F1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Vertex</w:t>
            </w:r>
          </w:p>
        </w:tc>
        <w:tc>
          <w:tcPr>
            <w:tcW w:w="1869" w:type="dxa"/>
          </w:tcPr>
          <w:p w14:paraId="7B8B0137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Вершина ,яка передує даній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1EBA9856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6A637E56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0F8A3FC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45BE7DB4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Cost</w:t>
            </w:r>
          </w:p>
        </w:tc>
        <w:tc>
          <w:tcPr>
            <w:tcW w:w="1869" w:type="dxa"/>
          </w:tcPr>
          <w:p w14:paraId="37E94140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Int</w:t>
            </w:r>
          </w:p>
        </w:tc>
        <w:tc>
          <w:tcPr>
            <w:tcW w:w="1869" w:type="dxa"/>
          </w:tcPr>
          <w:p w14:paraId="0A790C72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Ціна перебування у вершині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60DF1CD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3F134956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05F2959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46618E5B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Time</w:t>
            </w:r>
          </w:p>
        </w:tc>
        <w:tc>
          <w:tcPr>
            <w:tcW w:w="1869" w:type="dxa"/>
          </w:tcPr>
          <w:p w14:paraId="279F245C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Int</w:t>
            </w:r>
          </w:p>
        </w:tc>
        <w:tc>
          <w:tcPr>
            <w:tcW w:w="1869" w:type="dxa"/>
          </w:tcPr>
          <w:p w14:paraId="1F42951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Час перебування у вершині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585E91FC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512A05F7" w14:textId="77777777" w:rsidTr="00A322F0">
        <w:tc>
          <w:tcPr>
            <w:tcW w:w="1869" w:type="dxa"/>
            <w:tcBorders>
              <w:top w:val="nil"/>
            </w:tcBorders>
          </w:tcPr>
          <w:p w14:paraId="61F14B72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00E84124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value</w:t>
            </w:r>
          </w:p>
        </w:tc>
        <w:tc>
          <w:tcPr>
            <w:tcW w:w="1869" w:type="dxa"/>
          </w:tcPr>
          <w:p w14:paraId="6917A4B1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int</w:t>
            </w:r>
          </w:p>
        </w:tc>
        <w:tc>
          <w:tcPr>
            <w:tcW w:w="1869" w:type="dxa"/>
          </w:tcPr>
          <w:p w14:paraId="4B16175B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Естетична цінність</w:t>
            </w:r>
          </w:p>
        </w:tc>
        <w:tc>
          <w:tcPr>
            <w:tcW w:w="1869" w:type="dxa"/>
            <w:tcBorders>
              <w:top w:val="nil"/>
            </w:tcBorders>
          </w:tcPr>
          <w:p w14:paraId="298AE96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</w:tbl>
    <w:p w14:paraId="5433A8E0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</w:p>
    <w:tbl>
      <w:tblPr>
        <w:tblStyle w:val="aa"/>
        <w:tblW w:w="0" w:type="auto"/>
        <w:tblInd w:w="0" w:type="dxa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F7305" w:rsidRPr="008A33A6" w14:paraId="6266A8EA" w14:textId="77777777" w:rsidTr="00A322F0">
        <w:tc>
          <w:tcPr>
            <w:tcW w:w="1869" w:type="dxa"/>
            <w:tcBorders>
              <w:bottom w:val="nil"/>
            </w:tcBorders>
          </w:tcPr>
          <w:p w14:paraId="5CE2728A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7650F7D0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from</w:t>
            </w:r>
          </w:p>
        </w:tc>
        <w:tc>
          <w:tcPr>
            <w:tcW w:w="1869" w:type="dxa"/>
          </w:tcPr>
          <w:p w14:paraId="1B3FE50B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Vertex</w:t>
            </w:r>
          </w:p>
        </w:tc>
        <w:tc>
          <w:tcPr>
            <w:tcW w:w="1869" w:type="dxa"/>
          </w:tcPr>
          <w:p w14:paraId="7D42A1D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Вершина, з якої ребро виходить</w:t>
            </w:r>
          </w:p>
        </w:tc>
        <w:tc>
          <w:tcPr>
            <w:tcW w:w="1869" w:type="dxa"/>
            <w:tcBorders>
              <w:bottom w:val="nil"/>
            </w:tcBorders>
          </w:tcPr>
          <w:p w14:paraId="0047ED4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Ребро</w:t>
            </w:r>
          </w:p>
        </w:tc>
      </w:tr>
      <w:tr w:rsidR="00DF7305" w:rsidRPr="008A33A6" w14:paraId="44CE0A9A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176AF6F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Edge</w:t>
            </w:r>
          </w:p>
        </w:tc>
        <w:tc>
          <w:tcPr>
            <w:tcW w:w="1869" w:type="dxa"/>
          </w:tcPr>
          <w:p w14:paraId="7D9167C6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to</w:t>
            </w:r>
          </w:p>
        </w:tc>
        <w:tc>
          <w:tcPr>
            <w:tcW w:w="1869" w:type="dxa"/>
          </w:tcPr>
          <w:p w14:paraId="4E47156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Vertex</w:t>
            </w:r>
          </w:p>
        </w:tc>
        <w:tc>
          <w:tcPr>
            <w:tcW w:w="1869" w:type="dxa"/>
          </w:tcPr>
          <w:p w14:paraId="180D2800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Вершина, у яку ребро входить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4BC44D15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4DC77158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2F7985F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641554A2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Time</w:t>
            </w:r>
          </w:p>
        </w:tc>
        <w:tc>
          <w:tcPr>
            <w:tcW w:w="1869" w:type="dxa"/>
          </w:tcPr>
          <w:p w14:paraId="215CA704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Int</w:t>
            </w:r>
          </w:p>
        </w:tc>
        <w:tc>
          <w:tcPr>
            <w:tcW w:w="1869" w:type="dxa"/>
          </w:tcPr>
          <w:p w14:paraId="7A8007F6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Час переїзду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1CBE5B76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44AF53EF" w14:textId="77777777" w:rsidTr="00A322F0">
        <w:tc>
          <w:tcPr>
            <w:tcW w:w="1869" w:type="dxa"/>
            <w:tcBorders>
              <w:top w:val="nil"/>
              <w:bottom w:val="nil"/>
            </w:tcBorders>
          </w:tcPr>
          <w:p w14:paraId="77540EA3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6EC282F7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cost</w:t>
            </w:r>
          </w:p>
        </w:tc>
        <w:tc>
          <w:tcPr>
            <w:tcW w:w="1869" w:type="dxa"/>
          </w:tcPr>
          <w:p w14:paraId="37273265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int</w:t>
            </w:r>
          </w:p>
        </w:tc>
        <w:tc>
          <w:tcPr>
            <w:tcW w:w="1869" w:type="dxa"/>
          </w:tcPr>
          <w:p w14:paraId="75C51F7C" w14:textId="376F3616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 xml:space="preserve">Вартість </w:t>
            </w:r>
            <w:r w:rsidR="008A33A6"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переїзду</w:t>
            </w:r>
          </w:p>
        </w:tc>
        <w:tc>
          <w:tcPr>
            <w:tcW w:w="1869" w:type="dxa"/>
            <w:tcBorders>
              <w:top w:val="nil"/>
              <w:bottom w:val="nil"/>
            </w:tcBorders>
          </w:tcPr>
          <w:p w14:paraId="2655CD3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  <w:tr w:rsidR="00DF7305" w:rsidRPr="008A33A6" w14:paraId="42B65EF6" w14:textId="77777777" w:rsidTr="00A322F0">
        <w:tc>
          <w:tcPr>
            <w:tcW w:w="1869" w:type="dxa"/>
            <w:tcBorders>
              <w:top w:val="nil"/>
            </w:tcBorders>
          </w:tcPr>
          <w:p w14:paraId="1533C933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7EBA670A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</w:p>
        </w:tc>
        <w:tc>
          <w:tcPr>
            <w:tcW w:w="1869" w:type="dxa"/>
          </w:tcPr>
          <w:p w14:paraId="500FEFB4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</w:p>
        </w:tc>
        <w:tc>
          <w:tcPr>
            <w:tcW w:w="1869" w:type="dxa"/>
          </w:tcPr>
          <w:p w14:paraId="0E6BBD03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  <w:tcBorders>
              <w:top w:val="nil"/>
            </w:tcBorders>
          </w:tcPr>
          <w:p w14:paraId="563ECFCA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</w:tbl>
    <w:p w14:paraId="6965D064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</w:p>
    <w:p w14:paraId="01F8820B" w14:textId="7CAEA61F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</w:p>
    <w:tbl>
      <w:tblPr>
        <w:tblStyle w:val="aa"/>
        <w:tblW w:w="0" w:type="auto"/>
        <w:tblInd w:w="0" w:type="dxa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92"/>
      </w:tblGrid>
      <w:tr w:rsidR="00DF7305" w:rsidRPr="008A33A6" w14:paraId="572019E4" w14:textId="77777777" w:rsidTr="00A322F0">
        <w:tc>
          <w:tcPr>
            <w:tcW w:w="1869" w:type="dxa"/>
            <w:tcBorders>
              <w:bottom w:val="nil"/>
            </w:tcBorders>
          </w:tcPr>
          <w:p w14:paraId="35A1A12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Graph</w:t>
            </w:r>
          </w:p>
        </w:tc>
        <w:tc>
          <w:tcPr>
            <w:tcW w:w="1869" w:type="dxa"/>
          </w:tcPr>
          <w:p w14:paraId="14B162F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Vertexes</w:t>
            </w:r>
          </w:p>
        </w:tc>
        <w:tc>
          <w:tcPr>
            <w:tcW w:w="1869" w:type="dxa"/>
          </w:tcPr>
          <w:p w14:paraId="742E74D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List&lt;Vertex&gt;</w:t>
            </w:r>
          </w:p>
        </w:tc>
        <w:tc>
          <w:tcPr>
            <w:tcW w:w="1869" w:type="dxa"/>
          </w:tcPr>
          <w:p w14:paraId="3546725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Список вершин</w:t>
            </w:r>
          </w:p>
        </w:tc>
        <w:tc>
          <w:tcPr>
            <w:tcW w:w="1869" w:type="dxa"/>
            <w:tcBorders>
              <w:bottom w:val="nil"/>
            </w:tcBorders>
          </w:tcPr>
          <w:p w14:paraId="6A9E5497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 xml:space="preserve">Представлення графу </w:t>
            </w: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front-end.</w:t>
            </w:r>
          </w:p>
        </w:tc>
      </w:tr>
      <w:tr w:rsidR="00DF7305" w:rsidRPr="008A33A6" w14:paraId="5DCFBF70" w14:textId="77777777" w:rsidTr="00A322F0">
        <w:tc>
          <w:tcPr>
            <w:tcW w:w="1869" w:type="dxa"/>
            <w:tcBorders>
              <w:top w:val="nil"/>
            </w:tcBorders>
          </w:tcPr>
          <w:p w14:paraId="058E3565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  <w:tc>
          <w:tcPr>
            <w:tcW w:w="1869" w:type="dxa"/>
          </w:tcPr>
          <w:p w14:paraId="3BA316F1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edges</w:t>
            </w:r>
          </w:p>
        </w:tc>
        <w:tc>
          <w:tcPr>
            <w:tcW w:w="1869" w:type="dxa"/>
          </w:tcPr>
          <w:p w14:paraId="7AB3FEA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List&lt;Edges&gt;</w:t>
            </w:r>
          </w:p>
        </w:tc>
        <w:tc>
          <w:tcPr>
            <w:tcW w:w="1869" w:type="dxa"/>
          </w:tcPr>
          <w:p w14:paraId="663E3EF6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Список ребер</w:t>
            </w:r>
          </w:p>
        </w:tc>
        <w:tc>
          <w:tcPr>
            <w:tcW w:w="1869" w:type="dxa"/>
            <w:tcBorders>
              <w:top w:val="nil"/>
            </w:tcBorders>
          </w:tcPr>
          <w:p w14:paraId="7D0256FA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</w:p>
        </w:tc>
      </w:tr>
    </w:tbl>
    <w:p w14:paraId="05F00707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</w:p>
    <w:tbl>
      <w:tblPr>
        <w:tblStyle w:val="aa"/>
        <w:tblW w:w="0" w:type="auto"/>
        <w:tblInd w:w="0" w:type="dxa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92"/>
      </w:tblGrid>
      <w:tr w:rsidR="00DF7305" w:rsidRPr="008A33A6" w14:paraId="55834584" w14:textId="77777777" w:rsidTr="00A322F0">
        <w:tc>
          <w:tcPr>
            <w:tcW w:w="1869" w:type="dxa"/>
          </w:tcPr>
          <w:p w14:paraId="644A5B20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GraphDto</w:t>
            </w:r>
          </w:p>
        </w:tc>
        <w:tc>
          <w:tcPr>
            <w:tcW w:w="1869" w:type="dxa"/>
          </w:tcPr>
          <w:p w14:paraId="1396D4B0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Vertexes</w:t>
            </w:r>
          </w:p>
        </w:tc>
        <w:tc>
          <w:tcPr>
            <w:tcW w:w="1869" w:type="dxa"/>
          </w:tcPr>
          <w:p w14:paraId="1C6A134B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List&lt;Vertex&gt;</w:t>
            </w:r>
          </w:p>
        </w:tc>
        <w:tc>
          <w:tcPr>
            <w:tcW w:w="1869" w:type="dxa"/>
          </w:tcPr>
          <w:p w14:paraId="2C72F64B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>Список вершин</w:t>
            </w:r>
          </w:p>
        </w:tc>
        <w:tc>
          <w:tcPr>
            <w:tcW w:w="1869" w:type="dxa"/>
          </w:tcPr>
          <w:p w14:paraId="515F711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 w:eastAsia="ru-RU"/>
              </w:rPr>
              <w:t xml:space="preserve">Представлення графу </w:t>
            </w:r>
            <w:r w:rsidRPr="008A33A6">
              <w:rPr>
                <w:rFonts w:ascii="Times New Roman" w:hAnsi="Times New Roman" w:cs="Times New Roman"/>
                <w:sz w:val="26"/>
                <w:szCs w:val="26"/>
                <w:lang w:val="en-US" w:eastAsia="ru-RU"/>
              </w:rPr>
              <w:t>back-end.</w:t>
            </w:r>
          </w:p>
        </w:tc>
      </w:tr>
    </w:tbl>
    <w:p w14:paraId="280ECCF2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</w:p>
    <w:p w14:paraId="5AD91A48" w14:textId="77777777" w:rsidR="00DF7305" w:rsidRPr="008A33A6" w:rsidRDefault="00DF7305" w:rsidP="001519EA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89" w:name="_Toc42165113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3.3 Рішення з програмного забезпечення</w:t>
      </w:r>
      <w:bookmarkEnd w:id="89"/>
    </w:p>
    <w:p w14:paraId="55D2291A" w14:textId="77777777" w:rsidR="00DF7305" w:rsidRPr="008A33A6" w:rsidRDefault="00DF7305" w:rsidP="001519EA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90" w:name="_Toc42165114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3.1 Опис обраних засобів розробки</w:t>
      </w:r>
      <w:bookmarkEnd w:id="90"/>
    </w:p>
    <w:p w14:paraId="7A7FA854" w14:textId="77777777" w:rsidR="00DF7305" w:rsidRPr="008A33A6" w:rsidRDefault="00DF7305" w:rsidP="00365657">
      <w:pPr>
        <w:tabs>
          <w:tab w:val="left" w:pos="142"/>
        </w:tabs>
        <w:spacing w:after="120" w:line="360" w:lineRule="auto"/>
        <w:ind w:left="-142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Для розробки ПП використовувались наступні технології 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>:</w:t>
      </w:r>
    </w:p>
    <w:p w14:paraId="0E698F36" w14:textId="21BC8E6B" w:rsidR="00DF7305" w:rsidRPr="008A33A6" w:rsidRDefault="00DF7305" w:rsidP="00365657">
      <w:pPr>
        <w:tabs>
          <w:tab w:val="left" w:pos="142"/>
        </w:tabs>
        <w:spacing w:after="120" w:line="360" w:lineRule="auto"/>
        <w:ind w:left="-142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Для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back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застосунку:</w:t>
      </w:r>
    </w:p>
    <w:p w14:paraId="02A7C54A" w14:textId="77777777" w:rsidR="00DF7305" w:rsidRPr="008A33A6" w:rsidRDefault="00DF7305" w:rsidP="00365657">
      <w:pPr>
        <w:pStyle w:val="a9"/>
        <w:numPr>
          <w:ilvl w:val="0"/>
          <w:numId w:val="4"/>
        </w:numPr>
        <w:tabs>
          <w:tab w:val="left" w:pos="142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eastAsia="ru-RU"/>
        </w:rPr>
        <w:t>Java 8 (мова програмування);</w:t>
      </w:r>
    </w:p>
    <w:p w14:paraId="794863F9" w14:textId="77777777" w:rsidR="00DF7305" w:rsidRPr="008A33A6" w:rsidRDefault="00DF7305" w:rsidP="00365657">
      <w:pPr>
        <w:pStyle w:val="a9"/>
        <w:numPr>
          <w:ilvl w:val="0"/>
          <w:numId w:val="4"/>
        </w:numPr>
        <w:tabs>
          <w:tab w:val="left" w:pos="142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eastAsia="ru-RU"/>
        </w:rPr>
        <w:t>Spring boot</w:t>
      </w: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 2 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 (фреймворк);</w:t>
      </w:r>
    </w:p>
    <w:p w14:paraId="69303B39" w14:textId="55028E25" w:rsidR="00DF7305" w:rsidRPr="008A33A6" w:rsidRDefault="00DF7305" w:rsidP="00365657">
      <w:pPr>
        <w:tabs>
          <w:tab w:val="left" w:pos="142"/>
        </w:tabs>
        <w:spacing w:after="120"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lastRenderedPageBreak/>
        <w:t xml:space="preserve">Для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front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застосунку:</w:t>
      </w:r>
    </w:p>
    <w:p w14:paraId="7A5CDC89" w14:textId="77777777" w:rsidR="00DF7305" w:rsidRPr="008A33A6" w:rsidRDefault="00DF7305" w:rsidP="00365657">
      <w:pPr>
        <w:pStyle w:val="a9"/>
        <w:numPr>
          <w:ilvl w:val="0"/>
          <w:numId w:val="4"/>
        </w:numPr>
        <w:tabs>
          <w:tab w:val="left" w:pos="142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 xml:space="preserve">Angular 2 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 (фреймворк);</w:t>
      </w:r>
    </w:p>
    <w:p w14:paraId="57856403" w14:textId="4AA359D5" w:rsidR="00DF7305" w:rsidRPr="008A33A6" w:rsidRDefault="00DF7305" w:rsidP="00365657">
      <w:pPr>
        <w:tabs>
          <w:tab w:val="left" w:pos="142"/>
        </w:tabs>
        <w:spacing w:after="0" w:line="360" w:lineRule="auto"/>
        <w:ind w:left="207"/>
        <w:jc w:val="both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>Angular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має надає багато засобів для розробки, зручний у використанні для розробки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front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. Оскільки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front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і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beck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це два самостійних застосунки, які передають дані використовуючи </w:t>
      </w: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>REST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, зручним є те що </w:t>
      </w: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>Angular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і 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>Spring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>boot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мають засоби (анотації та методи) для реалізації такої передачі даних.</w:t>
      </w:r>
    </w:p>
    <w:p w14:paraId="335AA4D4" w14:textId="77777777" w:rsidR="00DF7305" w:rsidRPr="008A33A6" w:rsidRDefault="00DF7305" w:rsidP="00365657">
      <w:pPr>
        <w:tabs>
          <w:tab w:val="left" w:pos="142"/>
        </w:tabs>
        <w:spacing w:after="0" w:line="360" w:lineRule="auto"/>
        <w:ind w:left="207"/>
        <w:jc w:val="both"/>
        <w:rPr>
          <w:rFonts w:ascii="Times New Roman" w:hAnsi="Times New Roman" w:cs="Times New Roman"/>
          <w:sz w:val="26"/>
          <w:szCs w:val="26"/>
          <w:lang w:val="uk-UA" w:eastAsia="ru-RU"/>
        </w:rPr>
      </w:pPr>
    </w:p>
    <w:p w14:paraId="37721569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</w:p>
    <w:p w14:paraId="2EAC200F" w14:textId="77777777" w:rsidR="00DF7305" w:rsidRPr="008A33A6" w:rsidRDefault="00DF7305" w:rsidP="001519EA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91" w:name="_Toc42165115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3.3.2 Архітектура програмного забезпечення</w:t>
      </w:r>
      <w:bookmarkEnd w:id="91"/>
    </w:p>
    <w:p w14:paraId="1C569ACC" w14:textId="77777777" w:rsidR="00DF7305" w:rsidRPr="008A33A6" w:rsidRDefault="00DF7305" w:rsidP="00206166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92" w:name="_Toc42165116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3.2.1 Схема архітектури ПП</w:t>
      </w:r>
      <w:bookmarkEnd w:id="92"/>
    </w:p>
    <w:p w14:paraId="417D3231" w14:textId="72002746" w:rsidR="00DF7305" w:rsidRPr="008A33A6" w:rsidRDefault="00DF7305" w:rsidP="00365657">
      <w:pPr>
        <w:tabs>
          <w:tab w:val="left" w:pos="142"/>
        </w:tabs>
        <w:spacing w:after="120" w:line="360" w:lineRule="auto"/>
        <w:ind w:left="-142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Додаток був спроектований за моделлю </w:t>
      </w: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>MVC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>(</w:t>
      </w: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>Model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>View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en-US" w:eastAsia="ru-RU"/>
        </w:rPr>
        <w:t>Controller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). На </w:t>
      </w:r>
      <w:r w:rsidR="00253C84" w:rsidRPr="008A33A6">
        <w:rPr>
          <w:rFonts w:ascii="Times New Roman" w:hAnsi="Times New Roman" w:cs="Times New Roman"/>
          <w:sz w:val="26"/>
          <w:szCs w:val="26"/>
          <w:lang w:val="uk-UA" w:eastAsia="ru-RU"/>
        </w:rPr>
        <w:t>Р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>исунку 3.1 зображена схема архітектури застосунку.</w:t>
      </w:r>
    </w:p>
    <w:p w14:paraId="7AFB5079" w14:textId="77777777" w:rsidR="00DF7305" w:rsidRPr="008A33A6" w:rsidRDefault="00DF7305" w:rsidP="00EF071E">
      <w:pPr>
        <w:tabs>
          <w:tab w:val="left" w:pos="142"/>
        </w:tabs>
        <w:spacing w:after="120" w:line="360" w:lineRule="auto"/>
        <w:ind w:left="-142"/>
        <w:jc w:val="center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noProof/>
          <w:sz w:val="26"/>
          <w:szCs w:val="26"/>
          <w:lang w:val="uk-UA" w:eastAsia="ru-RU"/>
        </w:rPr>
        <w:drawing>
          <wp:inline distT="0" distB="0" distL="0" distR="0" wp14:anchorId="61468D40" wp14:editId="1059C86F">
            <wp:extent cx="4312693" cy="2914113"/>
            <wp:effectExtent l="0" t="0" r="0" b="63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22593" cy="2920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84386" w14:textId="77777777" w:rsidR="00206166" w:rsidRPr="008A33A6" w:rsidRDefault="00DF7305" w:rsidP="00206166">
      <w:pPr>
        <w:tabs>
          <w:tab w:val="left" w:pos="142"/>
        </w:tabs>
        <w:spacing w:after="120" w:line="360" w:lineRule="auto"/>
        <w:ind w:left="-142"/>
        <w:jc w:val="center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eastAsia="Calibri" w:hAnsi="Times New Roman" w:cs="Times New Roman"/>
          <w:i/>
          <w:sz w:val="26"/>
          <w:szCs w:val="26"/>
          <w:lang w:val="uk-UA"/>
        </w:rPr>
        <w:t xml:space="preserve">Рисунок 3.1 – 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>Схема архітектури ПЗ</w:t>
      </w:r>
      <w:bookmarkStart w:id="93" w:name="_Toc42165117"/>
    </w:p>
    <w:p w14:paraId="69725776" w14:textId="7C8A0895" w:rsidR="00DF7305" w:rsidRPr="008A33A6" w:rsidRDefault="00DF7305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3.2.2 Діаграма класів (об'єктів)</w:t>
      </w:r>
      <w:bookmarkEnd w:id="93"/>
    </w:p>
    <w:p w14:paraId="62922B7F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На Рисунку 3.2 зображена повна діаграма класів застосунку. </w:t>
      </w:r>
    </w:p>
    <w:p w14:paraId="1C9B9AFA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/>
          <w:noProof/>
          <w:sz w:val="26"/>
          <w:szCs w:val="26"/>
          <w:lang w:val="uk-UA"/>
        </w:rPr>
        <w:lastRenderedPageBreak/>
        <w:drawing>
          <wp:inline distT="0" distB="0" distL="0" distR="0" wp14:anchorId="755A8DE6" wp14:editId="328A5A38">
            <wp:extent cx="5940425" cy="5441950"/>
            <wp:effectExtent l="0" t="0" r="3175" b="6350"/>
            <wp:docPr id="8" name="Рисунок 8" descr="Изображение выглядит как текст, карт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ontroller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44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53B9E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/>
          <w:sz w:val="26"/>
          <w:szCs w:val="26"/>
          <w:lang w:val="uk-UA"/>
        </w:rPr>
        <w:t xml:space="preserve">Рисунок 3.2 –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>Діаграма всіх класів системи.</w:t>
      </w:r>
    </w:p>
    <w:p w14:paraId="301CEB39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uk-UA"/>
        </w:rPr>
      </w:pPr>
    </w:p>
    <w:p w14:paraId="6078C6D7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14711DD8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5292A4FC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5ED03641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74BE4C3A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437F4D7F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0FEDA3D6" w14:textId="77777777" w:rsidR="00FF7936" w:rsidRPr="008A33A6" w:rsidRDefault="00FF7936" w:rsidP="00FF7936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08FE5E45" w14:textId="57163491" w:rsidR="00DF7305" w:rsidRPr="008A33A6" w:rsidRDefault="00DF7305" w:rsidP="00FF7936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lastRenderedPageBreak/>
        <w:t xml:space="preserve">На </w:t>
      </w:r>
      <w:r w:rsidR="002D16BA" w:rsidRPr="008A33A6">
        <w:rPr>
          <w:rFonts w:ascii="Times New Roman" w:hAnsi="Times New Roman" w:cs="Times New Roman"/>
          <w:sz w:val="26"/>
          <w:szCs w:val="26"/>
          <w:lang w:val="uk-UA"/>
        </w:rPr>
        <w:t>Р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исунку 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3.3</w:t>
      </w:r>
      <w:r w:rsidRPr="008A33A6">
        <w:rPr>
          <w:rFonts w:ascii="Times New Roman" w:eastAsia="Calibri" w:hAnsi="Times New Roman" w:cs="Times New Roman"/>
          <w:i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зображені класи застосунку,</w:t>
      </w:r>
      <w:r w:rsidR="00174D0E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які відносяться до моделі в паттерні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MVC</w:t>
      </w:r>
    </w:p>
    <w:p w14:paraId="21733A5C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noProof/>
          <w:sz w:val="26"/>
          <w:szCs w:val="26"/>
          <w:lang w:val="uk-UA"/>
        </w:rPr>
        <w:drawing>
          <wp:inline distT="0" distB="0" distL="0" distR="0" wp14:anchorId="34A07E20" wp14:editId="3469A998">
            <wp:extent cx="3414474" cy="6641156"/>
            <wp:effectExtent l="0" t="0" r="0" b="7620"/>
            <wp:docPr id="12" name="Рисунок 12" descr="Изображение выглядит как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ackage model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4474" cy="6641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2A53A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uk-UA"/>
        </w:rPr>
      </w:pPr>
    </w:p>
    <w:p w14:paraId="00D978B1" w14:textId="77777777" w:rsidR="00DF7305" w:rsidRPr="008A33A6" w:rsidRDefault="00DF7305" w:rsidP="00365657">
      <w:pPr>
        <w:spacing w:line="360" w:lineRule="auto"/>
        <w:jc w:val="center"/>
        <w:rPr>
          <w:rFonts w:ascii="Times New Roman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Рисунок 3.3 – </w:t>
      </w:r>
      <w:r w:rsidRPr="008A33A6">
        <w:rPr>
          <w:rFonts w:ascii="Times New Roman" w:hAnsi="Times New Roman" w:cs="Times New Roman"/>
          <w:iCs/>
          <w:sz w:val="26"/>
          <w:szCs w:val="26"/>
          <w:lang w:val="uk-UA"/>
        </w:rPr>
        <w:t>Діаграма  класів з головними сутностями системи.</w:t>
      </w:r>
    </w:p>
    <w:p w14:paraId="31F7D0E1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2DF35093" w14:textId="77777777" w:rsidR="00522214" w:rsidRPr="008A33A6" w:rsidRDefault="00522214" w:rsidP="00522214">
      <w:pPr>
        <w:pStyle w:val="1"/>
        <w:spacing w:line="360" w:lineRule="auto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94" w:name="_Toc42165118"/>
    </w:p>
    <w:p w14:paraId="427441EF" w14:textId="54C8946F" w:rsidR="00DF7305" w:rsidRPr="008A33A6" w:rsidRDefault="00DF7305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3.2.3 Специфікація функцій</w:t>
      </w:r>
      <w:bookmarkEnd w:id="94"/>
    </w:p>
    <w:p w14:paraId="02C412EF" w14:textId="121B7169" w:rsidR="007469B5" w:rsidRPr="008A33A6" w:rsidRDefault="007469B5" w:rsidP="007469B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uk-UA" w:eastAsia="ru-RU"/>
        </w:rPr>
      </w:pPr>
      <w:r w:rsidRPr="008A33A6">
        <w:rPr>
          <w:rFonts w:ascii="Times New Roman" w:eastAsia="Times New Roman" w:hAnsi="Times New Roman" w:cs="Times New Roman"/>
          <w:bCs/>
          <w:sz w:val="26"/>
          <w:szCs w:val="26"/>
          <w:lang w:val="uk-UA" w:eastAsia="ru-RU"/>
        </w:rPr>
        <w:t>В таблиці 3.2 наведений опис функцій, які використовувались у проекті.</w:t>
      </w:r>
    </w:p>
    <w:p w14:paraId="395D9812" w14:textId="15597656" w:rsidR="00AC4056" w:rsidRPr="008A33A6" w:rsidRDefault="00AC4056" w:rsidP="00AC4056">
      <w:pPr>
        <w:spacing w:line="360" w:lineRule="auto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Таблиця 3.2 – Опис </w:t>
      </w:r>
      <w:r w:rsidR="00C0288F" w:rsidRPr="008A33A6">
        <w:rPr>
          <w:rFonts w:ascii="Times New Roman" w:hAnsi="Times New Roman" w:cs="Times New Roman"/>
          <w:sz w:val="26"/>
          <w:szCs w:val="26"/>
          <w:lang w:val="uk-UA" w:eastAsia="ru-RU"/>
        </w:rPr>
        <w:t>функцій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</w:t>
      </w:r>
    </w:p>
    <w:tbl>
      <w:tblPr>
        <w:tblStyle w:val="aa"/>
        <w:tblW w:w="9394" w:type="dxa"/>
        <w:tblInd w:w="0" w:type="dxa"/>
        <w:tblLook w:val="04A0" w:firstRow="1" w:lastRow="0" w:firstColumn="1" w:lastColumn="0" w:noHBand="0" w:noVBand="1"/>
      </w:tblPr>
      <w:tblGrid>
        <w:gridCol w:w="5110"/>
        <w:gridCol w:w="2070"/>
        <w:gridCol w:w="2214"/>
      </w:tblGrid>
      <w:tr w:rsidR="00DF7305" w:rsidRPr="008A33A6" w14:paraId="75302C85" w14:textId="77777777" w:rsidTr="00A322F0">
        <w:trPr>
          <w:trHeight w:val="275"/>
        </w:trPr>
        <w:tc>
          <w:tcPr>
            <w:tcW w:w="5110" w:type="dxa"/>
          </w:tcPr>
          <w:p w14:paraId="01124635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Метод</w:t>
            </w:r>
          </w:p>
        </w:tc>
        <w:tc>
          <w:tcPr>
            <w:tcW w:w="2070" w:type="dxa"/>
          </w:tcPr>
          <w:p w14:paraId="351C08EA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Клас</w:t>
            </w:r>
          </w:p>
        </w:tc>
        <w:tc>
          <w:tcPr>
            <w:tcW w:w="2214" w:type="dxa"/>
          </w:tcPr>
          <w:p w14:paraId="0F8ED28D" w14:textId="3A5310F9" w:rsidR="00DF7305" w:rsidRPr="008A33A6" w:rsidRDefault="008A33A6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изначення</w:t>
            </w:r>
          </w:p>
        </w:tc>
      </w:tr>
      <w:tr w:rsidR="00DF7305" w:rsidRPr="008A33A6" w14:paraId="74C38542" w14:textId="77777777" w:rsidTr="00A322F0">
        <w:trPr>
          <w:trHeight w:val="988"/>
        </w:trPr>
        <w:tc>
          <w:tcPr>
            <w:tcW w:w="5110" w:type="dxa"/>
          </w:tcPr>
          <w:p w14:paraId="5428E2D6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rivate 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Array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&gt;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computePaths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ertex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source,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GraphDto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graphDto)</w:t>
            </w:r>
          </w:p>
          <w:p w14:paraId="3F931F5B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0A26CA51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athService</w:t>
            </w:r>
          </w:p>
        </w:tc>
        <w:tc>
          <w:tcPr>
            <w:tcW w:w="2214" w:type="dxa"/>
          </w:tcPr>
          <w:p w14:paraId="0D2C3A41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Розрахунок цінності можливих шляхів в графі, для першого алгоритму.</w:t>
            </w:r>
          </w:p>
        </w:tc>
      </w:tr>
      <w:tr w:rsidR="00DF7305" w:rsidRPr="008A33A6" w14:paraId="322519CA" w14:textId="77777777" w:rsidTr="00A322F0">
        <w:trPr>
          <w:trHeight w:val="825"/>
        </w:trPr>
        <w:tc>
          <w:tcPr>
            <w:tcW w:w="5110" w:type="dxa"/>
          </w:tcPr>
          <w:p w14:paraId="0BDC3748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rivate 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gt; getPathTo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ertex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target)</w:t>
            </w:r>
          </w:p>
          <w:p w14:paraId="1A4173D7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5C05B8C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athService</w:t>
            </w:r>
          </w:p>
        </w:tc>
        <w:tc>
          <w:tcPr>
            <w:tcW w:w="2214" w:type="dxa"/>
          </w:tcPr>
          <w:p w14:paraId="628F6511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обудова шляхів ,на базі розрахунків функції, описаної вище.</w:t>
            </w:r>
          </w:p>
        </w:tc>
      </w:tr>
      <w:tr w:rsidR="00DF7305" w:rsidRPr="008A33A6" w14:paraId="2618DF3F" w14:textId="77777777" w:rsidTr="00A322F0">
        <w:trPr>
          <w:trHeight w:val="1090"/>
        </w:trPr>
        <w:tc>
          <w:tcPr>
            <w:tcW w:w="5110" w:type="dxa"/>
          </w:tcPr>
          <w:p w14:paraId="545B2157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ublic 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&gt;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findPathServiceDejkstra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GraphDto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graph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costLimit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timeLimit) {</w:t>
            </w:r>
          </w:p>
          <w:p w14:paraId="471AE0F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6D35662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athService</w:t>
            </w:r>
          </w:p>
        </w:tc>
        <w:tc>
          <w:tcPr>
            <w:tcW w:w="2214" w:type="dxa"/>
          </w:tcPr>
          <w:p w14:paraId="349DD59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Розрахунок шляху для кожної вершини, для всіх вершин графу точним алгоритмом</w:t>
            </w:r>
          </w:p>
        </w:tc>
      </w:tr>
      <w:tr w:rsidR="00DF7305" w:rsidRPr="008A33A6" w14:paraId="537E64B4" w14:textId="77777777" w:rsidTr="00A322F0">
        <w:trPr>
          <w:trHeight w:val="1090"/>
        </w:trPr>
        <w:tc>
          <w:tcPr>
            <w:tcW w:w="5110" w:type="dxa"/>
          </w:tcPr>
          <w:p w14:paraId="23394D5A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ublic 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&gt;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findPathServiceGreedy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GraphDto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graph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costLimit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timeLimit) {</w:t>
            </w:r>
          </w:p>
          <w:p w14:paraId="68594AE3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449AD476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athService</w:t>
            </w:r>
          </w:p>
        </w:tc>
        <w:tc>
          <w:tcPr>
            <w:tcW w:w="2214" w:type="dxa"/>
          </w:tcPr>
          <w:p w14:paraId="02D57F3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Розрахунок шляху для кожної вершини, для всіх вершин графу жадібним алгоритмом</w:t>
            </w:r>
          </w:p>
        </w:tc>
      </w:tr>
      <w:tr w:rsidR="00DF7305" w:rsidRPr="008A33A6" w14:paraId="34F6E85F" w14:textId="77777777" w:rsidTr="00A322F0">
        <w:trPr>
          <w:trHeight w:val="825"/>
        </w:trPr>
        <w:tc>
          <w:tcPr>
            <w:tcW w:w="5110" w:type="dxa"/>
          </w:tcPr>
          <w:p w14:paraId="32EA33AC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ublic  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&gt;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greedy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ertex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source,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costLimit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timeLimit)</w:t>
            </w:r>
          </w:p>
          <w:p w14:paraId="5DCD15A4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1FC40B5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>PathService</w:t>
            </w:r>
          </w:p>
        </w:tc>
        <w:tc>
          <w:tcPr>
            <w:tcW w:w="2214" w:type="dxa"/>
          </w:tcPr>
          <w:p w14:paraId="3EF415D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Пошук шляхів з однієї вершини </w:t>
            </w: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lastRenderedPageBreak/>
              <w:t>жадібним алгоритмом.</w:t>
            </w:r>
          </w:p>
        </w:tc>
      </w:tr>
      <w:tr w:rsidR="00DF7305" w:rsidRPr="008A33A6" w14:paraId="250562FD" w14:textId="77777777" w:rsidTr="00A322F0">
        <w:trPr>
          <w:trHeight w:val="1090"/>
        </w:trPr>
        <w:tc>
          <w:tcPr>
            <w:tcW w:w="5110" w:type="dxa"/>
          </w:tcPr>
          <w:p w14:paraId="7F3D435F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lastRenderedPageBreak/>
              <w:t xml:space="preserve">private 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&gt;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findPathWithMaxCo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gt;&gt; paths)</w:t>
            </w:r>
          </w:p>
          <w:p w14:paraId="6C4EA2EC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1FCD2B0D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athService</w:t>
            </w:r>
          </w:p>
        </w:tc>
        <w:tc>
          <w:tcPr>
            <w:tcW w:w="2214" w:type="dxa"/>
          </w:tcPr>
          <w:p w14:paraId="1CF95A2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Вибір шляху з максимальної цінністю, серед найдених алгоритмами.</w:t>
            </w:r>
          </w:p>
        </w:tc>
      </w:tr>
      <w:tr w:rsidR="00DF7305" w:rsidRPr="008A33A6" w14:paraId="5A88A8E4" w14:textId="77777777" w:rsidTr="00A322F0">
        <w:trPr>
          <w:trHeight w:val="1100"/>
        </w:trPr>
        <w:tc>
          <w:tcPr>
            <w:tcW w:w="5110" w:type="dxa"/>
          </w:tcPr>
          <w:p w14:paraId="5AB35A4D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ublic static boolean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checkLimits(List&lt;Vertex&gt; path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costLimit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timeLimit)</w:t>
            </w:r>
          </w:p>
          <w:p w14:paraId="2D9C265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5A78E1A7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imitService</w:t>
            </w:r>
          </w:p>
        </w:tc>
        <w:tc>
          <w:tcPr>
            <w:tcW w:w="2214" w:type="dxa"/>
          </w:tcPr>
          <w:p w14:paraId="6A75A705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еревірка, чи відповідає шлях заданим лімітам</w:t>
            </w:r>
          </w:p>
          <w:p w14:paraId="3E956579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  <w:p w14:paraId="0462BA10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DF7305" w:rsidRPr="008A33A6" w14:paraId="35308382" w14:textId="77777777" w:rsidTr="00A322F0">
        <w:trPr>
          <w:trHeight w:val="1100"/>
        </w:trPr>
        <w:tc>
          <w:tcPr>
            <w:tcW w:w="5110" w:type="dxa"/>
          </w:tcPr>
          <w:p w14:paraId="47C40BB1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rivate static boolean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checkCo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&gt; path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costLimit)</w:t>
            </w:r>
          </w:p>
          <w:p w14:paraId="47016F79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1D1E5D8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imitService</w:t>
            </w:r>
          </w:p>
        </w:tc>
        <w:tc>
          <w:tcPr>
            <w:tcW w:w="2214" w:type="dxa"/>
          </w:tcPr>
          <w:p w14:paraId="30F8004E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еревірка виконання ліміту грошей</w:t>
            </w:r>
          </w:p>
        </w:tc>
      </w:tr>
      <w:tr w:rsidR="00DF7305" w:rsidRPr="008A33A6" w14:paraId="6CCDA9FD" w14:textId="77777777" w:rsidTr="00A322F0">
        <w:trPr>
          <w:trHeight w:val="1100"/>
        </w:trPr>
        <w:tc>
          <w:tcPr>
            <w:tcW w:w="5110" w:type="dxa"/>
          </w:tcPr>
          <w:p w14:paraId="2131DD88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rivate static boolean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checkTime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List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&lt;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>Vertex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&gt; path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timeLimit)</w:t>
            </w:r>
          </w:p>
          <w:p w14:paraId="110C72F1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25A2346F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imitService</w:t>
            </w:r>
          </w:p>
        </w:tc>
        <w:tc>
          <w:tcPr>
            <w:tcW w:w="2214" w:type="dxa"/>
          </w:tcPr>
          <w:p w14:paraId="5AC2589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еревірка виконання ліміту часу</w:t>
            </w:r>
          </w:p>
        </w:tc>
      </w:tr>
      <w:tr w:rsidR="00DF7305" w:rsidRPr="008A33A6" w14:paraId="5592BCBF" w14:textId="77777777" w:rsidTr="00A322F0">
        <w:trPr>
          <w:trHeight w:val="1100"/>
        </w:trPr>
        <w:tc>
          <w:tcPr>
            <w:tcW w:w="5110" w:type="dxa"/>
          </w:tcPr>
          <w:p w14:paraId="28FF48E5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public static </w:t>
            </w:r>
            <w:r w:rsidRPr="008A33A6">
              <w:rPr>
                <w:rFonts w:ascii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GraphDto  </w:t>
            </w:r>
            <w:r w:rsidRPr="008A33A6">
              <w:rPr>
                <w:rFonts w:ascii="Times New Roman" w:hAnsi="Times New Roman" w:cs="Times New Roman"/>
                <w:color w:val="00627A"/>
                <w:sz w:val="26"/>
                <w:szCs w:val="26"/>
                <w:lang w:val="en-US"/>
              </w:rPr>
              <w:t>generateService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>(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sizeVertexes, </w:t>
            </w:r>
            <w:r w:rsidRPr="008A33A6"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  <w:t xml:space="preserve">int </w:t>
            </w:r>
            <w:r w:rsidRPr="008A33A6">
              <w:rPr>
                <w:rFonts w:ascii="Times New Roman" w:hAnsi="Times New Roman" w:cs="Times New Roman"/>
                <w:color w:val="080808"/>
                <w:sz w:val="26"/>
                <w:szCs w:val="26"/>
                <w:lang w:val="en-US"/>
              </w:rPr>
              <w:t xml:space="preserve">sizeEdges) </w:t>
            </w:r>
          </w:p>
          <w:p w14:paraId="649C47F0" w14:textId="77777777" w:rsidR="00DF7305" w:rsidRPr="008A33A6" w:rsidRDefault="00DF7305" w:rsidP="00365657">
            <w:pPr>
              <w:pStyle w:val="HTML"/>
              <w:shd w:val="clear" w:color="auto" w:fill="FFFFFF"/>
              <w:spacing w:line="360" w:lineRule="auto"/>
              <w:rPr>
                <w:rFonts w:ascii="Times New Roman" w:hAnsi="Times New Roman" w:cs="Times New Roman"/>
                <w:color w:val="0033B3"/>
                <w:sz w:val="26"/>
                <w:szCs w:val="26"/>
                <w:lang w:val="en-US"/>
              </w:rPr>
            </w:pPr>
          </w:p>
        </w:tc>
        <w:tc>
          <w:tcPr>
            <w:tcW w:w="2070" w:type="dxa"/>
          </w:tcPr>
          <w:p w14:paraId="5A80BEB8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InputService</w:t>
            </w:r>
          </w:p>
        </w:tc>
        <w:tc>
          <w:tcPr>
            <w:tcW w:w="2214" w:type="dxa"/>
          </w:tcPr>
          <w:p w14:paraId="18216E57" w14:textId="77777777" w:rsidR="00DF7305" w:rsidRPr="008A33A6" w:rsidRDefault="00DF7305" w:rsidP="0036565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8A33A6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Генерація значень рандомним чином</w:t>
            </w:r>
          </w:p>
        </w:tc>
      </w:tr>
    </w:tbl>
    <w:p w14:paraId="795FCD9D" w14:textId="77777777" w:rsidR="00DF7305" w:rsidRPr="008A33A6" w:rsidRDefault="00DF730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6B600541" w14:textId="77777777" w:rsidR="00DF7305" w:rsidRPr="008A33A6" w:rsidRDefault="00DF7305" w:rsidP="00B952EC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95" w:name="_Toc42165119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3.4 Керівництво користувача</w:t>
      </w:r>
      <w:bookmarkEnd w:id="95"/>
    </w:p>
    <w:p w14:paraId="5DB68D51" w14:textId="77777777" w:rsidR="00DF7305" w:rsidRPr="008A33A6" w:rsidRDefault="00DF7305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96" w:name="_Toc42165120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4.1 Інструкція користувача</w:t>
      </w:r>
      <w:bookmarkEnd w:id="96"/>
    </w:p>
    <w:p w14:paraId="3F583C42" w14:textId="77777777" w:rsidR="00DF7305" w:rsidRPr="008A33A6" w:rsidRDefault="00DF7305" w:rsidP="00365657">
      <w:pPr>
        <w:tabs>
          <w:tab w:val="left" w:pos="142"/>
        </w:tabs>
        <w:spacing w:line="360" w:lineRule="auto"/>
        <w:ind w:left="-142"/>
        <w:rPr>
          <w:rFonts w:ascii="Times New Roman" w:hAnsi="Times New Roman" w:cs="Times New Roman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eastAsia="ru-RU"/>
        </w:rPr>
        <w:t>Проект можна запустити з інтегрованого середовища розробки Intellij IDEA, натиснувши на кнопку з піктограмою у вигляді зеленого трикутника.</w:t>
      </w:r>
    </w:p>
    <w:p w14:paraId="370C9608" w14:textId="32235C60" w:rsidR="00DF7305" w:rsidRPr="008A33A6" w:rsidRDefault="00DF7305" w:rsidP="00365657">
      <w:pPr>
        <w:tabs>
          <w:tab w:val="left" w:pos="142"/>
        </w:tabs>
        <w:spacing w:line="360" w:lineRule="auto"/>
        <w:ind w:left="-142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Для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back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застосунку:</w:t>
      </w:r>
    </w:p>
    <w:p w14:paraId="78E47384" w14:textId="0AA27BC2" w:rsidR="00DF7305" w:rsidRPr="008A33A6" w:rsidRDefault="00DF7305" w:rsidP="00365657">
      <w:pPr>
        <w:tabs>
          <w:tab w:val="left" w:pos="142"/>
        </w:tabs>
        <w:spacing w:line="360" w:lineRule="auto"/>
        <w:ind w:left="-142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На </w:t>
      </w:r>
      <w:r w:rsidR="008002ED" w:rsidRPr="008A33A6">
        <w:rPr>
          <w:rFonts w:ascii="Times New Roman" w:hAnsi="Times New Roman" w:cs="Times New Roman"/>
          <w:sz w:val="26"/>
          <w:szCs w:val="26"/>
          <w:lang w:val="uk-UA" w:eastAsia="ru-RU"/>
        </w:rPr>
        <w:t>Р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исунку 3.3 зображена </w:t>
      </w:r>
      <w:r w:rsidR="008A33A6" w:rsidRPr="008A33A6">
        <w:rPr>
          <w:rFonts w:ascii="Times New Roman" w:hAnsi="Times New Roman" w:cs="Times New Roman"/>
          <w:sz w:val="26"/>
          <w:szCs w:val="26"/>
          <w:lang w:val="uk-UA" w:eastAsia="ru-RU"/>
        </w:rPr>
        <w:t>кнопка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запуску для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back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застосунку.</w:t>
      </w:r>
    </w:p>
    <w:p w14:paraId="6F307B26" w14:textId="77777777" w:rsidR="00DF7305" w:rsidRPr="008A33A6" w:rsidRDefault="00DF7305" w:rsidP="00365657">
      <w:pPr>
        <w:spacing w:after="200" w:line="360" w:lineRule="auto"/>
        <w:ind w:firstLine="709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r w:rsidRPr="008A33A6">
        <w:rPr>
          <w:rFonts w:ascii="Times New Roman" w:eastAsia="Calibri" w:hAnsi="Times New Roman" w:cs="Times New Roman"/>
          <w:i/>
          <w:noProof/>
          <w:sz w:val="26"/>
          <w:szCs w:val="26"/>
        </w:rPr>
        <w:lastRenderedPageBreak/>
        <w:drawing>
          <wp:anchor distT="0" distB="0" distL="114300" distR="114300" simplePos="0" relativeHeight="251661312" behindDoc="0" locked="0" layoutInCell="1" allowOverlap="1" wp14:anchorId="5FE92795" wp14:editId="0EA067BB">
            <wp:simplePos x="1530350" y="1587500"/>
            <wp:positionH relativeFrom="column">
              <wp:align>left</wp:align>
            </wp:positionH>
            <wp:positionV relativeFrom="paragraph">
              <wp:align>top</wp:align>
            </wp:positionV>
            <wp:extent cx="1619333" cy="654084"/>
            <wp:effectExtent l="0" t="0" r="0" b="0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333" cy="6540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33A6">
        <w:rPr>
          <w:rFonts w:ascii="Times New Roman" w:eastAsia="Calibri" w:hAnsi="Times New Roman" w:cs="Times New Roman"/>
          <w:i/>
          <w:sz w:val="26"/>
          <w:szCs w:val="26"/>
        </w:rPr>
        <w:br w:type="textWrapping" w:clear="all"/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исунок 3.3</w:t>
      </w:r>
    </w:p>
    <w:p w14:paraId="31F145BC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Опис конфігурації для запуску:</w:t>
      </w:r>
    </w:p>
    <w:p w14:paraId="100D0A8D" w14:textId="53171AA6" w:rsidR="00DF7305" w:rsidRPr="008A33A6" w:rsidRDefault="00DF7305" w:rsidP="00365657">
      <w:pPr>
        <w:tabs>
          <w:tab w:val="left" w:pos="142"/>
        </w:tabs>
        <w:spacing w:line="360" w:lineRule="auto"/>
        <w:ind w:left="-142"/>
        <w:rPr>
          <w:rFonts w:ascii="Times New Roman" w:hAnsi="Times New Roman" w:cs="Times New Roman"/>
          <w:sz w:val="26"/>
          <w:szCs w:val="26"/>
          <w:lang w:val="uk-UA"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На </w:t>
      </w:r>
      <w:r w:rsidR="00F550A6" w:rsidRPr="008A33A6">
        <w:rPr>
          <w:rFonts w:ascii="Times New Roman" w:hAnsi="Times New Roman" w:cs="Times New Roman"/>
          <w:sz w:val="26"/>
          <w:szCs w:val="26"/>
          <w:lang w:val="uk-UA" w:eastAsia="ru-RU"/>
        </w:rPr>
        <w:t>Р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исунку 3.4 зображена конфігурація запуску для </w:t>
      </w:r>
      <w:r w:rsidR="008A33A6">
        <w:rPr>
          <w:rFonts w:ascii="Times New Roman" w:hAnsi="Times New Roman" w:cs="Times New Roman"/>
          <w:sz w:val="26"/>
          <w:szCs w:val="26"/>
          <w:lang w:val="en-US" w:eastAsia="ru-RU"/>
        </w:rPr>
        <w:t>backend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 застосунку.</w:t>
      </w:r>
    </w:p>
    <w:p w14:paraId="5F5A811D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</w:p>
    <w:p w14:paraId="2E1810B9" w14:textId="77777777" w:rsidR="00DF7305" w:rsidRPr="008A33A6" w:rsidRDefault="00DF7305" w:rsidP="00365657">
      <w:pPr>
        <w:spacing w:after="200" w:line="360" w:lineRule="auto"/>
        <w:ind w:firstLine="709"/>
        <w:jc w:val="center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noProof/>
          <w:sz w:val="26"/>
          <w:szCs w:val="26"/>
          <w:lang w:val="uk-UA"/>
        </w:rPr>
        <w:drawing>
          <wp:inline distT="0" distB="0" distL="0" distR="0" wp14:anchorId="3AB83A4A" wp14:editId="48A0FC0E">
            <wp:extent cx="5940425" cy="3576320"/>
            <wp:effectExtent l="0" t="0" r="3175" b="508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7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33A6">
        <w:rPr>
          <w:rFonts w:ascii="Times New Roman" w:eastAsia="Calibri" w:hAnsi="Times New Roman" w:cs="Times New Roman"/>
          <w:i/>
          <w:sz w:val="26"/>
          <w:szCs w:val="26"/>
          <w:lang w:val="uk-UA"/>
        </w:rPr>
        <w:t>Рисунок 3.4</w:t>
      </w:r>
    </w:p>
    <w:p w14:paraId="6C466537" w14:textId="613B9EE8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Для </w:t>
      </w:r>
      <w:r w:rsidR="008A33A6">
        <w:rPr>
          <w:rFonts w:ascii="Times New Roman" w:eastAsia="Calibri" w:hAnsi="Times New Roman" w:cs="Times New Roman"/>
          <w:sz w:val="26"/>
          <w:szCs w:val="26"/>
          <w:lang w:val="en-US"/>
        </w:rPr>
        <w:t>frontend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 застосунку:</w:t>
      </w:r>
    </w:p>
    <w:p w14:paraId="63A5F147" w14:textId="233CBE32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Виконати команду </w:t>
      </w:r>
      <w:r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npm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 </w:t>
      </w:r>
      <w:r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install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 в папці з </w:t>
      </w:r>
      <w:r w:rsidR="008A33A6">
        <w:rPr>
          <w:rFonts w:ascii="Times New Roman" w:eastAsia="Calibri" w:hAnsi="Times New Roman" w:cs="Times New Roman"/>
          <w:sz w:val="26"/>
          <w:szCs w:val="26"/>
          <w:lang w:val="en-US"/>
        </w:rPr>
        <w:t>frontend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. Запуск команда –</w:t>
      </w:r>
      <w:r w:rsidRPr="008A33A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ng</w:t>
      </w:r>
      <w:r w:rsidRPr="008A33A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serve</w:t>
      </w:r>
    </w:p>
    <w:p w14:paraId="70262C32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І перейти за посиланням </w:t>
      </w:r>
      <w:hyperlink r:id="rId24" w:history="1">
        <w:r w:rsidRPr="008A33A6">
          <w:rPr>
            <w:rStyle w:val="a7"/>
            <w:rFonts w:ascii="Times New Roman" w:hAnsi="Times New Roman" w:cs="Times New Roman"/>
            <w:sz w:val="26"/>
            <w:szCs w:val="26"/>
          </w:rPr>
          <w:t>http://localhost:4200/</w:t>
        </w:r>
      </w:hyperlink>
    </w:p>
    <w:p w14:paraId="037A8097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A33A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Або за допомогою </w:t>
      </w:r>
      <w:r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IDE</w:t>
      </w:r>
      <w:r w:rsidRPr="008A33A6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DA3CF3D" w14:textId="6F828579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A33A6">
        <w:rPr>
          <w:rFonts w:ascii="Times New Roman" w:eastAsia="Calibri" w:hAnsi="Times New Roman" w:cs="Times New Roman"/>
          <w:sz w:val="26"/>
          <w:szCs w:val="26"/>
        </w:rPr>
        <w:t xml:space="preserve">На </w:t>
      </w:r>
      <w:r w:rsidR="00130CB6" w:rsidRPr="008A33A6">
        <w:rPr>
          <w:rFonts w:ascii="Times New Roman" w:eastAsia="Calibri" w:hAnsi="Times New Roman" w:cs="Times New Roman"/>
          <w:sz w:val="26"/>
          <w:szCs w:val="26"/>
        </w:rPr>
        <w:t>Р</w:t>
      </w:r>
      <w:r w:rsidRPr="008A33A6">
        <w:rPr>
          <w:rFonts w:ascii="Times New Roman" w:eastAsia="Calibri" w:hAnsi="Times New Roman" w:cs="Times New Roman"/>
          <w:sz w:val="26"/>
          <w:szCs w:val="26"/>
        </w:rPr>
        <w:t xml:space="preserve">исунку 3.5 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 xml:space="preserve">зображена </w:t>
      </w:r>
      <w:r w:rsidRPr="008A33A6">
        <w:rPr>
          <w:rFonts w:ascii="Times New Roman" w:eastAsia="Calibri" w:hAnsi="Times New Roman" w:cs="Times New Roman"/>
          <w:sz w:val="26"/>
          <w:szCs w:val="26"/>
        </w:rPr>
        <w:t>кнопка запуску фронтенду застосунку.</w:t>
      </w:r>
    </w:p>
    <w:p w14:paraId="60521B58" w14:textId="77777777" w:rsidR="00DF7305" w:rsidRPr="008A33A6" w:rsidRDefault="00DF7305" w:rsidP="003C7DDF">
      <w:pPr>
        <w:spacing w:after="200" w:line="360" w:lineRule="auto"/>
        <w:jc w:val="center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/>
          <w:noProof/>
          <w:sz w:val="26"/>
          <w:szCs w:val="26"/>
        </w:rPr>
        <w:lastRenderedPageBreak/>
        <w:drawing>
          <wp:anchor distT="0" distB="0" distL="114300" distR="114300" simplePos="0" relativeHeight="251662336" behindDoc="0" locked="0" layoutInCell="1" allowOverlap="1" wp14:anchorId="62F27063" wp14:editId="5060D368">
            <wp:simplePos x="0" y="0"/>
            <wp:positionH relativeFrom="margin">
              <wp:align>left</wp:align>
            </wp:positionH>
            <wp:positionV relativeFrom="paragraph">
              <wp:posOffset>57095</wp:posOffset>
            </wp:positionV>
            <wp:extent cx="1842135" cy="709930"/>
            <wp:effectExtent l="0" t="0" r="5715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758" cy="7330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79F880" w14:textId="77777777" w:rsidR="003C7DDF" w:rsidRPr="008A33A6" w:rsidRDefault="003C7DDF" w:rsidP="003C7DDF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</w:p>
    <w:p w14:paraId="48EFE40C" w14:textId="2D9B2F7F" w:rsidR="00DF7305" w:rsidRPr="008A33A6" w:rsidRDefault="00DF7305" w:rsidP="003C7DDF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исунок 3.5</w:t>
      </w:r>
    </w:p>
    <w:p w14:paraId="360C7B79" w14:textId="77777777" w:rsidR="00DF7305" w:rsidRPr="008A33A6" w:rsidRDefault="00DF7305" w:rsidP="00365657">
      <w:pPr>
        <w:tabs>
          <w:tab w:val="left" w:pos="5330"/>
        </w:tabs>
        <w:spacing w:line="360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5BDD09E6" w14:textId="77777777" w:rsidR="00E41851" w:rsidRPr="008A33A6" w:rsidRDefault="00E41851" w:rsidP="00365657">
      <w:pPr>
        <w:tabs>
          <w:tab w:val="left" w:pos="5330"/>
        </w:tabs>
        <w:spacing w:line="360" w:lineRule="auto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</w:p>
    <w:p w14:paraId="17E9A601" w14:textId="2BE2AA87" w:rsidR="00DF7305" w:rsidRPr="008A33A6" w:rsidRDefault="00DF7305" w:rsidP="00365657">
      <w:pPr>
        <w:tabs>
          <w:tab w:val="left" w:pos="5330"/>
        </w:tabs>
        <w:spacing w:line="360" w:lineRule="auto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На </w:t>
      </w:r>
      <w:r w:rsidR="005F5698"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исунку 3.6 зображений опис конфігурації для запуску </w:t>
      </w:r>
      <w:r w:rsidR="008A33A6">
        <w:rPr>
          <w:rFonts w:ascii="Times New Roman" w:eastAsia="Calibri" w:hAnsi="Times New Roman" w:cs="Times New Roman"/>
          <w:iCs/>
          <w:sz w:val="26"/>
          <w:szCs w:val="26"/>
          <w:lang w:val="en-US"/>
        </w:rPr>
        <w:t>frontend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:</w:t>
      </w:r>
    </w:p>
    <w:p w14:paraId="79922E0E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noProof/>
          <w:sz w:val="26"/>
          <w:szCs w:val="26"/>
          <w:lang w:val="uk-UA"/>
        </w:rPr>
        <w:drawing>
          <wp:inline distT="0" distB="0" distL="0" distR="0" wp14:anchorId="5065EF2B" wp14:editId="719516E4">
            <wp:extent cx="5940425" cy="3844290"/>
            <wp:effectExtent l="0" t="0" r="3175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44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DCA0A" w14:textId="6722C285" w:rsidR="00DF7305" w:rsidRPr="008A33A6" w:rsidRDefault="00DF7305" w:rsidP="00365657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Рисунок 3.6 </w:t>
      </w:r>
      <w:r w:rsidR="0013616D"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-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Опис конфігурації запуску </w:t>
      </w:r>
      <w:r w:rsidR="008A33A6">
        <w:rPr>
          <w:rFonts w:ascii="Times New Roman" w:eastAsia="Calibri" w:hAnsi="Times New Roman" w:cs="Times New Roman"/>
          <w:iCs/>
          <w:sz w:val="26"/>
          <w:szCs w:val="26"/>
          <w:lang w:val="en-US"/>
        </w:rPr>
        <w:t>frontend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 застосунку.</w:t>
      </w:r>
    </w:p>
    <w:p w14:paraId="5E3CE4AE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</w:p>
    <w:p w14:paraId="611DDB93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</w:p>
    <w:p w14:paraId="517D739D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</w:p>
    <w:p w14:paraId="54C92660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</w:p>
    <w:p w14:paraId="2D19F05B" w14:textId="77777777" w:rsidR="000A5707" w:rsidRPr="008A33A6" w:rsidRDefault="000A5707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</w:p>
    <w:p w14:paraId="0FCFE459" w14:textId="7911709B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lastRenderedPageBreak/>
        <w:t>Інструкція по роботі користувача з  системою:</w:t>
      </w:r>
    </w:p>
    <w:p w14:paraId="3577D38B" w14:textId="7CAFB4F2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На </w:t>
      </w:r>
      <w:r w:rsidR="00B825BC"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Р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исунку 3.7 зображена головна сторінка користувача системи.</w:t>
      </w:r>
    </w:p>
    <w:p w14:paraId="50FB5197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F9C1399" wp14:editId="21A8CEA4">
            <wp:extent cx="5940425" cy="3341370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5DC61" w14:textId="77777777" w:rsidR="00DF7305" w:rsidRPr="008A33A6" w:rsidRDefault="00DF7305" w:rsidP="00365657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исунок 3.7 – Головна сторінка застосунку</w:t>
      </w:r>
    </w:p>
    <w:p w14:paraId="48945CDD" w14:textId="5ED63DD3" w:rsidR="00DF7305" w:rsidRPr="008A33A6" w:rsidRDefault="00DF7305" w:rsidP="00365657">
      <w:pPr>
        <w:spacing w:after="200" w:line="360" w:lineRule="auto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На </w:t>
      </w:r>
      <w:r w:rsidR="007C63DF"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Р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исунку 3.8 зображене введення даних для розрахунку шляхів.</w:t>
      </w:r>
    </w:p>
    <w:p w14:paraId="7EBB6C23" w14:textId="77777777" w:rsidR="00DF7305" w:rsidRPr="008A33A6" w:rsidRDefault="00DF7305" w:rsidP="00365657">
      <w:pPr>
        <w:spacing w:after="200" w:line="360" w:lineRule="auto"/>
        <w:jc w:val="center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40C3F5F" wp14:editId="44E7F887">
            <wp:extent cx="5425148" cy="3035300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28993" cy="3037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08375" w14:textId="77777777" w:rsidR="00DF7305" w:rsidRPr="008A33A6" w:rsidRDefault="00DF7305" w:rsidP="00365657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исунок 3.7 – Введення даних</w:t>
      </w:r>
    </w:p>
    <w:p w14:paraId="1B300C61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23624CB" wp14:editId="422E39BE">
            <wp:extent cx="5940425" cy="1748790"/>
            <wp:effectExtent l="0" t="0" r="3175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4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795DF" w14:textId="77777777" w:rsidR="00DF7305" w:rsidRPr="008A33A6" w:rsidRDefault="00DF7305" w:rsidP="00365657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исунок 3.8 – Отримання результату</w:t>
      </w:r>
    </w:p>
    <w:p w14:paraId="441D3B11" w14:textId="77777777" w:rsidR="00DF7305" w:rsidRPr="008A33A6" w:rsidRDefault="00DF7305" w:rsidP="00365657">
      <w:pPr>
        <w:spacing w:after="200" w:line="360" w:lineRule="auto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Генерація даних рандомним чином:</w:t>
      </w:r>
    </w:p>
    <w:p w14:paraId="306FD7B7" w14:textId="77777777" w:rsidR="00DF7305" w:rsidRPr="008A33A6" w:rsidRDefault="00DF7305" w:rsidP="00365657">
      <w:pPr>
        <w:spacing w:after="200"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noProof/>
          <w:sz w:val="26"/>
          <w:szCs w:val="26"/>
          <w:lang w:val="uk-UA"/>
        </w:rPr>
        <w:drawing>
          <wp:inline distT="0" distB="0" distL="0" distR="0" wp14:anchorId="0269F822" wp14:editId="3660D61E">
            <wp:extent cx="4216400" cy="170438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24710" cy="1707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7BEA7" w14:textId="77777777" w:rsidR="0076481F" w:rsidRPr="008A33A6" w:rsidRDefault="00DF7305" w:rsidP="0076481F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исунок 3.9</w:t>
      </w:r>
      <w:r w:rsidR="0076481F"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– Отримання результату</w:t>
      </w:r>
    </w:p>
    <w:p w14:paraId="4DB34778" w14:textId="5FA9FFC2" w:rsidR="00DF7305" w:rsidRPr="008A33A6" w:rsidRDefault="00DF7305" w:rsidP="00365657">
      <w:pPr>
        <w:spacing w:after="200" w:line="360" w:lineRule="auto"/>
        <w:jc w:val="center"/>
        <w:rPr>
          <w:rFonts w:ascii="Times New Roman" w:eastAsia="Calibri" w:hAnsi="Times New Roman" w:cs="Times New Roman"/>
          <w:i/>
          <w:sz w:val="26"/>
          <w:szCs w:val="26"/>
          <w:lang w:val="uk-UA"/>
        </w:rPr>
      </w:pPr>
    </w:p>
    <w:p w14:paraId="71C9A513" w14:textId="77777777" w:rsidR="00DF7305" w:rsidRPr="008A33A6" w:rsidRDefault="00DF7305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97" w:name="_Toc42165121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3.4.2 Методика випробувань</w:t>
      </w:r>
      <w:bookmarkEnd w:id="97"/>
    </w:p>
    <w:p w14:paraId="5FCECBFA" w14:textId="77777777" w:rsidR="00DF7305" w:rsidRPr="008A33A6" w:rsidRDefault="00DF7305" w:rsidP="00365657">
      <w:pPr>
        <w:spacing w:after="200" w:line="360" w:lineRule="auto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Для тестування ПЗ було застосовано методи чорної та білої скрині. Для обох видів тестувань спочатку тестування проводилось на задачі розмірності 3 (три вершини ,три ребра), перевірялась коректність роботи методів розрахунку (наприклад, розрахунок величин для перевірки виконання лімітів, розрахунок цільової функції), далі тестування проводилось для задач розмірності 5 і більше , перевірялась правильність роботи алгоритмів.</w:t>
      </w:r>
    </w:p>
    <w:p w14:paraId="1B741C40" w14:textId="5374C945" w:rsidR="00DF7305" w:rsidRPr="008A33A6" w:rsidRDefault="00DF7305" w:rsidP="00365657">
      <w:pPr>
        <w:spacing w:after="200" w:line="360" w:lineRule="auto"/>
        <w:rPr>
          <w:rFonts w:ascii="Times New Roman" w:eastAsia="Calibri" w:hAnsi="Times New Roman" w:cs="Times New Roman"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Тестування </w:t>
      </w:r>
      <w:r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API</w:t>
      </w:r>
      <w:r w:rsidRPr="008A33A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проводилось за допомогою </w:t>
      </w:r>
      <w:r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Postman</w:t>
      </w:r>
      <w:r w:rsidRPr="008A33A6">
        <w:rPr>
          <w:rFonts w:ascii="Times New Roman" w:eastAsia="Calibri" w:hAnsi="Times New Roman" w:cs="Times New Roman"/>
          <w:sz w:val="26"/>
          <w:szCs w:val="26"/>
        </w:rPr>
        <w:t>.</w:t>
      </w:r>
      <w:r w:rsidR="00B67775" w:rsidRPr="008A33A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67775"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 На Рисунку 3.10 зображена сторінка застосунку </w:t>
      </w:r>
      <w:r w:rsidR="00B67775" w:rsidRPr="008A33A6">
        <w:rPr>
          <w:rFonts w:ascii="Times New Roman" w:eastAsia="Calibri" w:hAnsi="Times New Roman" w:cs="Times New Roman"/>
          <w:sz w:val="26"/>
          <w:szCs w:val="26"/>
          <w:lang w:val="en-US"/>
        </w:rPr>
        <w:t>Postman</w:t>
      </w:r>
      <w:r w:rsidR="00B67775"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>, запит і результат виконання запиту.</w:t>
      </w:r>
      <w:r w:rsidR="00637488" w:rsidRPr="008A33A6">
        <w:rPr>
          <w:rFonts w:ascii="Times New Roman" w:eastAsia="Calibri" w:hAnsi="Times New Roman" w:cs="Times New Roman"/>
          <w:sz w:val="26"/>
          <w:szCs w:val="26"/>
          <w:lang w:val="uk-UA"/>
        </w:rPr>
        <w:t xml:space="preserve"> </w:t>
      </w:r>
    </w:p>
    <w:p w14:paraId="506C8257" w14:textId="77777777" w:rsidR="00DF7305" w:rsidRPr="008A33A6" w:rsidRDefault="00DF7305" w:rsidP="00A57985">
      <w:pPr>
        <w:spacing w:after="200" w:line="36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3C03055B" wp14:editId="5AF15756">
            <wp:extent cx="5414839" cy="3045738"/>
            <wp:effectExtent l="0" t="0" r="0" b="254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19401" cy="304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D11B32" w14:textId="63ED378E" w:rsidR="00DF7305" w:rsidRPr="008A33A6" w:rsidRDefault="00DF7305" w:rsidP="00365657">
      <w:pPr>
        <w:spacing w:after="200" w:line="360" w:lineRule="auto"/>
        <w:jc w:val="center"/>
        <w:rPr>
          <w:rFonts w:ascii="Times New Roman" w:eastAsia="Calibri" w:hAnsi="Times New Roman" w:cs="Times New Roman"/>
          <w:iCs/>
          <w:sz w:val="26"/>
          <w:szCs w:val="26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Рисунок 3.</w:t>
      </w:r>
      <w:r w:rsidRPr="008A33A6">
        <w:rPr>
          <w:rFonts w:ascii="Times New Roman" w:eastAsia="Calibri" w:hAnsi="Times New Roman" w:cs="Times New Roman"/>
          <w:iCs/>
          <w:sz w:val="26"/>
          <w:szCs w:val="26"/>
        </w:rPr>
        <w:t>10</w:t>
      </w:r>
      <w:r w:rsidR="00B67775" w:rsidRPr="008A33A6">
        <w:rPr>
          <w:rFonts w:ascii="Times New Roman" w:eastAsia="Calibri" w:hAnsi="Times New Roman" w:cs="Times New Roman"/>
          <w:iCs/>
          <w:sz w:val="26"/>
          <w:szCs w:val="26"/>
        </w:rPr>
        <w:t xml:space="preserve"> – тестува</w:t>
      </w:r>
      <w:r w:rsidR="00B67775"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ня </w:t>
      </w:r>
      <w:r w:rsidR="00B67775" w:rsidRPr="008A33A6">
        <w:rPr>
          <w:rFonts w:ascii="Times New Roman" w:eastAsia="Calibri" w:hAnsi="Times New Roman" w:cs="Times New Roman"/>
          <w:iCs/>
          <w:sz w:val="26"/>
          <w:szCs w:val="26"/>
          <w:lang w:val="en-US"/>
        </w:rPr>
        <w:t>API</w:t>
      </w:r>
      <w:r w:rsidR="00B67775" w:rsidRPr="008A33A6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</w:p>
    <w:p w14:paraId="7E596F13" w14:textId="15A93F72" w:rsidR="00982CE4" w:rsidRPr="008A33A6" w:rsidRDefault="00982CE4" w:rsidP="00365657">
      <w:pPr>
        <w:spacing w:after="200"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18F3C2F8" w14:textId="77777777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br w:type="page"/>
      </w:r>
    </w:p>
    <w:p w14:paraId="5A8B73AB" w14:textId="77777777" w:rsidR="00982CE4" w:rsidRPr="008A33A6" w:rsidRDefault="00982CE4" w:rsidP="0045072C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98" w:name="_Toc42165122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>4 ЕКСПЕРИМЕНТАЛЬНЕ ДОСЛІДЖЕНННЯ АЛГОРИТМІВ</w:t>
      </w:r>
      <w:bookmarkEnd w:id="98"/>
    </w:p>
    <w:p w14:paraId="32E13D37" w14:textId="77777777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05F63582" w14:textId="77777777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33A6">
        <w:rPr>
          <w:rFonts w:ascii="Times New Roman" w:hAnsi="Times New Roman" w:cs="Times New Roman"/>
          <w:color w:val="000000"/>
          <w:sz w:val="26"/>
          <w:szCs w:val="26"/>
        </w:rPr>
        <w:t>Для того, щоб експеримент мав статистичну значимість, буде використовуватись випадковий спосіб генерування задач.</w:t>
      </w:r>
    </w:p>
    <w:p w14:paraId="516F7D7D" w14:textId="77777777" w:rsidR="00982CE4" w:rsidRPr="008A33A6" w:rsidRDefault="00982CE4" w:rsidP="00365657">
      <w:pPr>
        <w:pStyle w:val="a9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33A6">
        <w:rPr>
          <w:rFonts w:ascii="Times New Roman" w:hAnsi="Times New Roman" w:cs="Times New Roman"/>
          <w:color w:val="000000"/>
          <w:sz w:val="26"/>
          <w:szCs w:val="26"/>
        </w:rPr>
        <w:t>Розмірності для першого алгоритму будуть  від 5 до 30 з  кроком 1. Сумарна кількість задач – 25.</w:t>
      </w:r>
    </w:p>
    <w:p w14:paraId="3D2E0644" w14:textId="77777777" w:rsidR="00982CE4" w:rsidRPr="008A33A6" w:rsidRDefault="00982CE4" w:rsidP="00365657">
      <w:pPr>
        <w:pStyle w:val="a9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33A6">
        <w:rPr>
          <w:rFonts w:ascii="Times New Roman" w:hAnsi="Times New Roman" w:cs="Times New Roman"/>
          <w:color w:val="000000"/>
          <w:sz w:val="26"/>
          <w:szCs w:val="26"/>
        </w:rPr>
        <w:t>Розмірності для другого від 10 до 710  з кроком 20.</w:t>
      </w:r>
    </w:p>
    <w:p w14:paraId="29B34116" w14:textId="77777777" w:rsidR="00982CE4" w:rsidRPr="008A33A6" w:rsidRDefault="00982CE4" w:rsidP="00365657">
      <w:pPr>
        <w:pStyle w:val="a9"/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33A6">
        <w:rPr>
          <w:rFonts w:ascii="Times New Roman" w:hAnsi="Times New Roman" w:cs="Times New Roman"/>
          <w:color w:val="000000"/>
          <w:sz w:val="26"/>
          <w:szCs w:val="26"/>
        </w:rPr>
        <w:t>Сумарна кількість  задач – 35.</w:t>
      </w:r>
    </w:p>
    <w:p w14:paraId="5CD4AF6C" w14:textId="77777777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33A6">
        <w:rPr>
          <w:rFonts w:ascii="Times New Roman" w:hAnsi="Times New Roman" w:cs="Times New Roman"/>
          <w:color w:val="000000"/>
          <w:sz w:val="26"/>
          <w:szCs w:val="26"/>
        </w:rPr>
        <w:t>Така разбіжність викликана тим ,що час розрахунку шляхів другого алгоритму зростає досить повільно. Тому щоб провести аналіз було проведено більше випробувань на більших розмірностях задач.</w:t>
      </w:r>
    </w:p>
    <w:p w14:paraId="665AB88B" w14:textId="77777777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99" w:name="_Toc42165123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4.1 Приклади розв’язання задач</w:t>
      </w:r>
      <w:bookmarkEnd w:id="99"/>
    </w:p>
    <w:p w14:paraId="4166A56E" w14:textId="77777777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100" w:name="_Toc42165124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4.1.1 Розв'язання індивідуальної задачі</w:t>
      </w:r>
      <w:bookmarkEnd w:id="100"/>
    </w:p>
    <w:p w14:paraId="19E54D3F" w14:textId="77777777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На Рисунку 4.1 представлена умова індивідуальної задачі.</w:t>
      </w:r>
    </w:p>
    <w:p w14:paraId="0CD12D07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6284E56" wp14:editId="33523074">
            <wp:extent cx="3892750" cy="3276768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92750" cy="3276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90F6D" w14:textId="01DBD014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Рисунок 4.1 Умова індивідуальної задачі</w:t>
      </w:r>
      <w:r w:rsidRPr="008A33A6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14:paraId="68CA3DB8" w14:textId="31AEAD5D" w:rsidR="00C73240" w:rsidRPr="008A33A6" w:rsidRDefault="00C73240" w:rsidP="00365657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</w:p>
    <w:p w14:paraId="153D9A63" w14:textId="77777777" w:rsidR="00C73240" w:rsidRPr="008A33A6" w:rsidRDefault="00C73240" w:rsidP="00365657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</w:p>
    <w:p w14:paraId="0991B70C" w14:textId="274526E6" w:rsidR="00982CE4" w:rsidRPr="008A33A6" w:rsidRDefault="00C73240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>На Рисунку 4.2 зображена головна сторінка застосунку,  і введення даних задачі.</w:t>
      </w:r>
    </w:p>
    <w:p w14:paraId="3627F0CC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319AB9A" wp14:editId="3AD92E81">
            <wp:extent cx="5425148" cy="3035300"/>
            <wp:effectExtent l="0" t="0" r="444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28993" cy="3037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D86BF" w14:textId="3B3EC0B8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Рисунок 4.2 Форма з умовою індивідуальної задачі</w:t>
      </w:r>
      <w:r w:rsidRPr="008A33A6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14:paraId="71741467" w14:textId="400769BD" w:rsidR="003B070F" w:rsidRPr="008A33A6" w:rsidRDefault="003B070F" w:rsidP="003B070F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>На Рисунку 4.3 зображений результат роботи програми.</w:t>
      </w:r>
    </w:p>
    <w:p w14:paraId="7A370F8C" w14:textId="77777777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noProof/>
          <w:sz w:val="26"/>
          <w:szCs w:val="26"/>
        </w:rPr>
      </w:pPr>
    </w:p>
    <w:p w14:paraId="2D5C569C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8D9D292" wp14:editId="176FFE5D">
            <wp:extent cx="5940425" cy="1748790"/>
            <wp:effectExtent l="0" t="0" r="3175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4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3761D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Рисунок 4.3 Результат роботи програми </w:t>
      </w:r>
    </w:p>
    <w:p w14:paraId="4A870F66" w14:textId="77777777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noProof/>
          <w:sz w:val="26"/>
          <w:szCs w:val="26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t>Як бачимо результати роботи першого і другого алгоритму співпадають для цієї індивідуальної задачі.</w:t>
      </w:r>
    </w:p>
    <w:p w14:paraId="0F244980" w14:textId="77777777" w:rsidR="003B771A" w:rsidRPr="008A33A6" w:rsidRDefault="003B771A" w:rsidP="004F1AD4">
      <w:pPr>
        <w:spacing w:line="360" w:lineRule="auto"/>
        <w:ind w:left="709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3A66A63B" w14:textId="3BA6D207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01" w:name="_Toc42165125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>4.2 Експерименти та їх результати</w:t>
      </w:r>
      <w:bookmarkEnd w:id="101"/>
    </w:p>
    <w:p w14:paraId="23DB7AD7" w14:textId="5E06CBB8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102" w:name="_Toc42165126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4.2.1 Опис обладнання яке використовувалось під час експерементів</w:t>
      </w:r>
      <w:bookmarkEnd w:id="102"/>
    </w:p>
    <w:p w14:paraId="607B3818" w14:textId="6CCA5D50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       Операційна система: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Windows</w:t>
      </w:r>
      <w:r w:rsidRPr="008A33A6">
        <w:rPr>
          <w:rFonts w:ascii="Times New Roman" w:hAnsi="Times New Roman" w:cs="Times New Roman"/>
          <w:sz w:val="26"/>
          <w:szCs w:val="26"/>
        </w:rPr>
        <w:t xml:space="preserve"> 10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8A33A6">
        <w:rPr>
          <w:rFonts w:ascii="Times New Roman" w:hAnsi="Times New Roman" w:cs="Times New Roman"/>
          <w:sz w:val="26"/>
          <w:szCs w:val="26"/>
        </w:rPr>
        <w:t>64</w:t>
      </w:r>
    </w:p>
    <w:p w14:paraId="7223DF9C" w14:textId="75945D91" w:rsidR="00982CE4" w:rsidRPr="008A33A6" w:rsidRDefault="000A3D07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      </w:t>
      </w:r>
      <w:r w:rsidR="00982CE4" w:rsidRPr="008A33A6">
        <w:rPr>
          <w:rFonts w:ascii="Times New Roman" w:hAnsi="Times New Roman" w:cs="Times New Roman"/>
          <w:sz w:val="26"/>
          <w:szCs w:val="26"/>
        </w:rPr>
        <w:t xml:space="preserve">Процесор: 2.28 </w:t>
      </w:r>
      <w:r w:rsidR="00982CE4" w:rsidRPr="008A33A6">
        <w:rPr>
          <w:rFonts w:ascii="Times New Roman" w:hAnsi="Times New Roman" w:cs="Times New Roman"/>
          <w:sz w:val="26"/>
          <w:szCs w:val="26"/>
          <w:lang w:val="en-US"/>
        </w:rPr>
        <w:t>GHz</w:t>
      </w:r>
    </w:p>
    <w:p w14:paraId="65465D47" w14:textId="565BE3DA" w:rsidR="00982CE4" w:rsidRPr="008A33A6" w:rsidRDefault="000A3D07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      </w:t>
      </w:r>
      <w:r w:rsidR="00982CE4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ОЗП: 16 </w:t>
      </w:r>
      <w:r w:rsidR="00982CE4" w:rsidRPr="008A33A6">
        <w:rPr>
          <w:rFonts w:ascii="Times New Roman" w:hAnsi="Times New Roman" w:cs="Times New Roman"/>
          <w:sz w:val="26"/>
          <w:szCs w:val="26"/>
          <w:lang w:val="en-US"/>
        </w:rPr>
        <w:t>GB</w:t>
      </w:r>
    </w:p>
    <w:p w14:paraId="4DC3D13E" w14:textId="535794B5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 xml:space="preserve">4.3 Дослідження першого алгоритму </w:t>
      </w:r>
    </w:p>
    <w:p w14:paraId="6C3F0705" w14:textId="77777777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4.3.1 Дослідження часу виконання алгоритму</w:t>
      </w:r>
    </w:p>
    <w:p w14:paraId="48FD404E" w14:textId="77777777" w:rsidR="00982CE4" w:rsidRPr="008A33A6" w:rsidRDefault="00982CE4" w:rsidP="00365657">
      <w:pPr>
        <w:spacing w:before="360" w:after="360"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На Рисунку 4.4 зображена залежність часу роботи першого алгоритму від розмірності задачі. Тестування проводилось на розмірностях задачі від 5 до 30 з кроком 1.</w:t>
      </w:r>
    </w:p>
    <w:p w14:paraId="3698C2FC" w14:textId="77777777" w:rsidR="00982CE4" w:rsidRPr="008A33A6" w:rsidRDefault="00982CE4" w:rsidP="00365657">
      <w:pPr>
        <w:spacing w:before="360" w:after="360"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Як ми бачимо з графіку час розрахунку швидко зростає. Це зумовлено тим, що при розрахунку максимального шляху, алгоритм для кожної вершини обчислює цінність шляху, який веде в цю вершину. Також після розрахунків цінностей для кожної вершини, відбувається відновлення шляхів, це додає часу роботі алгоритму. Через те що дані генерувались рандомним чином, графік має скачки.</w:t>
      </w:r>
    </w:p>
    <w:p w14:paraId="1D7CFE70" w14:textId="77777777" w:rsidR="00982CE4" w:rsidRPr="008A33A6" w:rsidRDefault="00982CE4" w:rsidP="00365657">
      <w:pPr>
        <w:spacing w:before="360" w:after="36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E7DE8A9" wp14:editId="7F53820B">
            <wp:extent cx="3810196" cy="1778091"/>
            <wp:effectExtent l="6350" t="0" r="6350" b="63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196" cy="1778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9CDB3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Рисунок 4.4 Графік залежності часу від розмірності задачі для першого </w:t>
      </w:r>
    </w:p>
    <w:p w14:paraId="47954303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алгоритму.</w:t>
      </w:r>
    </w:p>
    <w:p w14:paraId="4438B503" w14:textId="77777777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03" w:name="_Toc42165127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>4.4 Дослідження другого алгоритму</w:t>
      </w:r>
      <w:bookmarkEnd w:id="103"/>
    </w:p>
    <w:p w14:paraId="4E8515A5" w14:textId="77777777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i/>
          <w:iCs/>
          <w:color w:val="auto"/>
          <w:sz w:val="26"/>
          <w:szCs w:val="26"/>
        </w:rPr>
      </w:pPr>
      <w:bookmarkStart w:id="104" w:name="_Toc42165128"/>
      <w:r w:rsidRPr="008A33A6">
        <w:rPr>
          <w:rFonts w:ascii="Times New Roman" w:hAnsi="Times New Roman" w:cs="Times New Roman"/>
          <w:i/>
          <w:iCs/>
          <w:color w:val="auto"/>
          <w:sz w:val="26"/>
          <w:szCs w:val="26"/>
        </w:rPr>
        <w:t>4.4.1 Дослідження часу виконання алгоритму</w:t>
      </w:r>
      <w:bookmarkEnd w:id="104"/>
    </w:p>
    <w:p w14:paraId="629C47CF" w14:textId="77777777" w:rsidR="00982CE4" w:rsidRPr="008A33A6" w:rsidRDefault="00982CE4" w:rsidP="00365657">
      <w:pPr>
        <w:spacing w:before="360" w:after="360"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На Рисунку 4.5 зображена залежність часу роботи другого алгоритму від розмірності задачі. Тестування проводилось на розмірностях задачі від 10 до 700. Дослідження на таких великих розмірностях задач (впорівнянні з дослідженням першого алгоритму) зумовлене тим, що час алгоритму повільно зростає, для того щоб побачити залежність було вирішено провести випробування на розмірностях задач більших ніж в випадку першого алгоритму. </w:t>
      </w:r>
    </w:p>
    <w:p w14:paraId="207BCD7B" w14:textId="77777777" w:rsidR="00982CE4" w:rsidRPr="008A33A6" w:rsidRDefault="00982CE4" w:rsidP="00365657">
      <w:pPr>
        <w:spacing w:before="360" w:after="360"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 Час зростає повільніше ніж в випадку першого алгоритму через те, що алгоритм на кожному кроці обирає вершину з найвищім значенням естетичної цінності на поточному кроці. Алгоритм не розраховує значення для цілого шляху, як в  випадку першого алгоритму, а лише порівнює вершини на поточному кроці за естетичною цінністю. Також алгоритм одразу будує шлях, і не має необхідності додатково проходити граф. Через те що дані генерувались рандомним чином, графік має скачки.</w:t>
      </w:r>
    </w:p>
    <w:p w14:paraId="4886B622" w14:textId="77777777" w:rsidR="00982CE4" w:rsidRPr="008A33A6" w:rsidRDefault="00982CE4" w:rsidP="00365657">
      <w:pPr>
        <w:spacing w:before="360" w:after="360" w:line="360" w:lineRule="auto"/>
        <w:rPr>
          <w:rFonts w:ascii="Times New Roman" w:hAnsi="Times New Roman" w:cs="Times New Roman"/>
          <w:i/>
          <w:iCs/>
          <w:sz w:val="26"/>
          <w:szCs w:val="26"/>
        </w:rPr>
      </w:pPr>
    </w:p>
    <w:p w14:paraId="73061702" w14:textId="77777777" w:rsidR="00982CE4" w:rsidRPr="008A33A6" w:rsidRDefault="00982CE4" w:rsidP="00365657">
      <w:pPr>
        <w:spacing w:before="360" w:after="360" w:line="360" w:lineRule="auto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8A33A6">
        <w:rPr>
          <w:rFonts w:ascii="Times New Roman" w:hAnsi="Times New Roman" w:cs="Times New Roman"/>
          <w:i/>
          <w:iCs/>
          <w:noProof/>
          <w:sz w:val="26"/>
          <w:szCs w:val="26"/>
        </w:rPr>
        <w:drawing>
          <wp:inline distT="0" distB="0" distL="0" distR="0" wp14:anchorId="41B0DA5B" wp14:editId="38B5A05D">
            <wp:extent cx="3873699" cy="2254366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873699" cy="225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D8DB4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Рисунок 4.5 Графік залежності часу від розмірності задачі для другого </w:t>
      </w:r>
    </w:p>
    <w:p w14:paraId="5C221478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алгоритму.</w:t>
      </w:r>
    </w:p>
    <w:p w14:paraId="227836E2" w14:textId="2CF9512B" w:rsidR="00982CE4" w:rsidRPr="008A33A6" w:rsidRDefault="00982CE4" w:rsidP="00B952EC">
      <w:pPr>
        <w:pStyle w:val="1"/>
        <w:spacing w:line="360" w:lineRule="auto"/>
        <w:ind w:left="709"/>
        <w:rPr>
          <w:rFonts w:ascii="Times New Roman" w:hAnsi="Times New Roman" w:cs="Times New Roman"/>
          <w:b/>
          <w:bCs/>
          <w:sz w:val="26"/>
          <w:szCs w:val="26"/>
        </w:rPr>
      </w:pPr>
      <w:bookmarkStart w:id="105" w:name="_Toc42165129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>4.5 Порівняння точності алгоритмів</w:t>
      </w:r>
      <w:bookmarkEnd w:id="105"/>
    </w:p>
    <w:p w14:paraId="78DE362B" w14:textId="77777777" w:rsidR="00982CE4" w:rsidRPr="008A33A6" w:rsidRDefault="00982CE4" w:rsidP="00365657">
      <w:pPr>
        <w:spacing w:before="360" w:after="360"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>На Рисунку 4.6 зображена залежність різниці цільової функції першого та другого алгоритмів від розмірності задачі. Ми вважаємо перший алгоритм більш точним за другий , через те що перший обходить весь граф і для кожної вершини розраховує максимальне можливе значення естетичної цінності, отже алгоритм аналізує більш повну інформацію про граф, а не просто обирає кращу на поточному кроці вершину як другий. З графіку легко бачити ,що спочатку різниця між результатами роботи мінімальна, але при збільшені розмірностей задачі різниця збільшується.</w:t>
      </w:r>
    </w:p>
    <w:p w14:paraId="7FD1070E" w14:textId="77777777" w:rsidR="00982CE4" w:rsidRPr="008A33A6" w:rsidRDefault="00982CE4" w:rsidP="00365657">
      <w:pPr>
        <w:spacing w:before="360" w:after="360" w:line="360" w:lineRule="auto"/>
        <w:rPr>
          <w:rFonts w:ascii="Times New Roman" w:hAnsi="Times New Roman" w:cs="Times New Roman"/>
          <w:sz w:val="26"/>
          <w:szCs w:val="26"/>
        </w:rPr>
      </w:pPr>
    </w:p>
    <w:p w14:paraId="1108929C" w14:textId="77777777" w:rsidR="00982CE4" w:rsidRPr="008A33A6" w:rsidRDefault="00982CE4" w:rsidP="00365657">
      <w:pPr>
        <w:spacing w:before="360" w:after="360" w:line="360" w:lineRule="auto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  <w:r w:rsidRPr="008A33A6">
        <w:rPr>
          <w:rFonts w:ascii="Times New Roman" w:hAnsi="Times New Roman" w:cs="Times New Roman"/>
          <w:i/>
          <w:iCs/>
          <w:noProof/>
          <w:sz w:val="26"/>
          <w:szCs w:val="26"/>
        </w:rPr>
        <w:drawing>
          <wp:inline distT="0" distB="0" distL="0" distR="0" wp14:anchorId="2AD5D851" wp14:editId="68D86EAB">
            <wp:extent cx="4483330" cy="2540131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83330" cy="2540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D1B27" w14:textId="77777777" w:rsidR="00982CE4" w:rsidRPr="008A33A6" w:rsidRDefault="00982CE4" w:rsidP="00365657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t xml:space="preserve">Рисунок 4.6 Графік залежності різниці цільової функції двох алгоритмів від розмірності задачі. </w:t>
      </w:r>
    </w:p>
    <w:p w14:paraId="73376EA6" w14:textId="77777777" w:rsidR="00982CE4" w:rsidRPr="008A33A6" w:rsidRDefault="00982CE4" w:rsidP="00365657">
      <w:pPr>
        <w:spacing w:before="360" w:after="360" w:line="360" w:lineRule="auto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</w:p>
    <w:p w14:paraId="2893AF68" w14:textId="77777777" w:rsidR="00EE2FB5" w:rsidRPr="008A33A6" w:rsidRDefault="00EE2FB5" w:rsidP="00365657">
      <w:pPr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66CA03D5" w14:textId="77777777" w:rsidR="00F64839" w:rsidRPr="008A33A6" w:rsidRDefault="00F64839" w:rsidP="00F64839">
      <w:pPr>
        <w:pStyle w:val="1"/>
        <w:spacing w:line="360" w:lineRule="auto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06" w:name="_Toc42165130"/>
    </w:p>
    <w:p w14:paraId="7AD4BA5A" w14:textId="77777777" w:rsidR="009A6CB6" w:rsidRPr="008A33A6" w:rsidRDefault="009A6CB6" w:rsidP="00F64839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</w:p>
    <w:p w14:paraId="078CCCCB" w14:textId="7A03B21B" w:rsidR="00EE2FB5" w:rsidRPr="008A33A6" w:rsidRDefault="00EE2FB5" w:rsidP="00F64839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ВИСНОВКИ</w:t>
      </w:r>
      <w:bookmarkEnd w:id="106"/>
    </w:p>
    <w:p w14:paraId="59F20A9C" w14:textId="3D040EAB" w:rsidR="009A6CB6" w:rsidRPr="008A33A6" w:rsidRDefault="009A6CB6" w:rsidP="009A6CB6">
      <w:pPr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>В ході даної лабораторної роботи було вирішено задачу про шлях максимально</w:t>
      </w:r>
      <w:r w:rsidR="008A33A6">
        <w:rPr>
          <w:rFonts w:ascii="Times New Roman" w:hAnsi="Times New Roman" w:cs="Times New Roman"/>
          <w:sz w:val="26"/>
          <w:szCs w:val="26"/>
          <w:lang w:val="uk-UA"/>
        </w:rPr>
        <w:t>ї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цінності. Для цього було розроблено два алгоритми. </w:t>
      </w:r>
    </w:p>
    <w:p w14:paraId="4096AF5E" w14:textId="3D456EAA" w:rsidR="009A6CB6" w:rsidRPr="008A33A6" w:rsidRDefault="009A6CB6" w:rsidP="009A6CB6">
      <w:pPr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</w:rPr>
        <w:t>Оскільки ми застосовуємо два різні алгоритми для розв’язання нашої задачі, то знайдені шляхи можуть відрізнятись за складом вершин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>. Перший алгоритм дає більш точний результат розв’язання задачі, це викликано тим , що алгоритм має більш повну інформацію про граф, а другий алгоритм лише аналізує вершини сусідні до поточної.</w:t>
      </w:r>
    </w:p>
    <w:p w14:paraId="07C1FA4F" w14:textId="04C0D7E6" w:rsidR="00982CE4" w:rsidRPr="008A33A6" w:rsidRDefault="00982CE4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w:r w:rsidRPr="008A33A6">
        <w:rPr>
          <w:rFonts w:ascii="Times New Roman" w:hAnsi="Times New Roman" w:cs="Times New Roman"/>
          <w:sz w:val="26"/>
          <w:szCs w:val="26"/>
        </w:rPr>
        <w:t>З проведеного вище дослідження можемо дійти висновку, що на малих розмірностях задач перший і другий алгоритм мають невелику розбіжність у значенні цільової функції, але час роботи першого алгоритму навіть на невеликих задачах суттєво більший за час роботи другого алгоритму.</w:t>
      </w:r>
      <w:r w:rsidR="00A268A8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Це викликано тим, що алгоритм розраховує цінність поточного шляху для кожної вершини, а також не зберігає шлях, отже після розрахунків потрібно його відновити.</w:t>
      </w:r>
      <w:r w:rsidR="001D0E95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Ч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им більше розмірність задачі тим більша розбіжність між </w:t>
      </w:r>
      <w:r w:rsidR="008A33A6" w:rsidRPr="008A33A6">
        <w:rPr>
          <w:rFonts w:ascii="Times New Roman" w:hAnsi="Times New Roman" w:cs="Times New Roman"/>
          <w:sz w:val="26"/>
          <w:szCs w:val="26"/>
          <w:lang w:val="uk-UA"/>
        </w:rPr>
        <w:t>значеннями</w:t>
      </w:r>
      <w:r w:rsidR="001D0E95"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>цільови</w:t>
      </w:r>
      <w:r w:rsidR="001D0E95" w:rsidRPr="008A33A6">
        <w:rPr>
          <w:rFonts w:ascii="Times New Roman" w:hAnsi="Times New Roman" w:cs="Times New Roman"/>
          <w:sz w:val="26"/>
          <w:szCs w:val="26"/>
          <w:lang w:val="uk-UA"/>
        </w:rPr>
        <w:t>х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функці</w:t>
      </w:r>
      <w:r w:rsidR="001D0E95" w:rsidRPr="008A33A6">
        <w:rPr>
          <w:rFonts w:ascii="Times New Roman" w:hAnsi="Times New Roman" w:cs="Times New Roman"/>
          <w:sz w:val="26"/>
          <w:szCs w:val="26"/>
          <w:lang w:val="uk-UA"/>
        </w:rPr>
        <w:t>й</w:t>
      </w: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. </w:t>
      </w:r>
      <w:r w:rsidR="00BD4BE5" w:rsidRPr="008A33A6">
        <w:rPr>
          <w:rFonts w:ascii="Times New Roman" w:hAnsi="Times New Roman" w:cs="Times New Roman"/>
          <w:sz w:val="26"/>
          <w:szCs w:val="26"/>
          <w:lang w:val="uk-UA"/>
        </w:rPr>
        <w:t>Час роботи другого алгоритму зростає повільно, тому навіть на великих розмірностях задач алгоритм працює досить швидко.</w:t>
      </w:r>
    </w:p>
    <w:p w14:paraId="4BF3926F" w14:textId="5C1DDE1E" w:rsidR="00EA7EB1" w:rsidRPr="008A33A6" w:rsidRDefault="00EA7EB1" w:rsidP="00EA7EB1">
      <w:pPr>
        <w:spacing w:after="200" w:line="360" w:lineRule="auto"/>
        <w:rPr>
          <w:rFonts w:ascii="Times New Roman" w:eastAsia="Calibri" w:hAnsi="Times New Roman" w:cs="Times New Roman"/>
          <w:iCs/>
          <w:sz w:val="26"/>
          <w:szCs w:val="26"/>
          <w:lang w:val="uk-UA"/>
        </w:rPr>
      </w:pPr>
      <w:r>
        <w:rPr>
          <w:rFonts w:ascii="Times New Roman" w:eastAsia="Calibri" w:hAnsi="Times New Roman" w:cs="Times New Roman"/>
          <w:iCs/>
          <w:sz w:val="26"/>
          <w:szCs w:val="26"/>
          <w:lang w:val="uk-UA"/>
        </w:rPr>
        <w:t>В ході курсової роботи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 розроблено програмний продукт для розрахунку шляху з максимальною естетичною цінністю.</w:t>
      </w:r>
      <w:r w:rsidRPr="008A33A6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Програмне забезпечення створено за шаблоном 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en-US"/>
        </w:rPr>
        <w:t>MVC</w:t>
      </w:r>
      <w:r w:rsidRPr="008A33A6">
        <w:rPr>
          <w:rFonts w:ascii="Times New Roman" w:eastAsia="Calibri" w:hAnsi="Times New Roman" w:cs="Times New Roman"/>
          <w:iCs/>
          <w:sz w:val="26"/>
          <w:szCs w:val="26"/>
        </w:rPr>
        <w:t>.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 Для візуального представлення було використано 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en-US"/>
        </w:rPr>
        <w:t>Angular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 </w:t>
      </w:r>
      <w:r w:rsidRPr="008A33A6">
        <w:rPr>
          <w:rFonts w:ascii="Times New Roman" w:eastAsia="Calibri" w:hAnsi="Times New Roman" w:cs="Times New Roman"/>
          <w:iCs/>
          <w:sz w:val="26"/>
          <w:szCs w:val="26"/>
        </w:rPr>
        <w:t>2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>.</w:t>
      </w:r>
    </w:p>
    <w:p w14:paraId="5A458F14" w14:textId="77777777" w:rsidR="00EA7EB1" w:rsidRPr="008A33A6" w:rsidRDefault="00EA7EB1" w:rsidP="00EA7EB1">
      <w:pPr>
        <w:spacing w:after="200" w:line="360" w:lineRule="auto"/>
        <w:rPr>
          <w:rFonts w:ascii="Times New Roman" w:eastAsia="Calibri" w:hAnsi="Times New Roman" w:cs="Times New Roman"/>
          <w:i/>
          <w:sz w:val="26"/>
          <w:szCs w:val="26"/>
          <w:lang w:val="uk-UA"/>
        </w:rPr>
      </w:pP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В ході розробки зіткнулася з проблемами через рекурсивну залежність даних один від одного, цю проблему було вирішено розділенням моделі даних окремо для </w:t>
      </w:r>
      <w:r>
        <w:rPr>
          <w:rFonts w:ascii="Times New Roman" w:eastAsia="Calibri" w:hAnsi="Times New Roman" w:cs="Times New Roman"/>
          <w:iCs/>
          <w:sz w:val="26"/>
          <w:szCs w:val="26"/>
          <w:lang w:val="en-US"/>
        </w:rPr>
        <w:t>backend</w:t>
      </w:r>
      <w:r w:rsidRPr="008A33A6">
        <w:rPr>
          <w:rFonts w:ascii="Times New Roman" w:eastAsia="Calibri" w:hAnsi="Times New Roman" w:cs="Times New Roman"/>
          <w:iCs/>
          <w:sz w:val="26"/>
          <w:szCs w:val="26"/>
          <w:lang w:val="uk-UA"/>
        </w:rPr>
        <w:t xml:space="preserve"> і </w:t>
      </w:r>
      <w:r>
        <w:rPr>
          <w:rFonts w:ascii="Times New Roman" w:eastAsia="Calibri" w:hAnsi="Times New Roman" w:cs="Times New Roman"/>
          <w:iCs/>
          <w:sz w:val="26"/>
          <w:szCs w:val="26"/>
          <w:lang w:val="en-US"/>
        </w:rPr>
        <w:t>frontend</w:t>
      </w:r>
      <w:r w:rsidRPr="008A33A6">
        <w:rPr>
          <w:rFonts w:ascii="Times New Roman" w:eastAsia="Calibri" w:hAnsi="Times New Roman" w:cs="Times New Roman"/>
          <w:i/>
          <w:sz w:val="26"/>
          <w:szCs w:val="26"/>
          <w:lang w:val="uk-UA"/>
        </w:rPr>
        <w:t>.</w:t>
      </w:r>
    </w:p>
    <w:p w14:paraId="10C7C060" w14:textId="5A2BD18E" w:rsidR="00EE2FB5" w:rsidRPr="00EA7EB1" w:rsidRDefault="00EE2FB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5E1314A4" w14:textId="1D0BD28A" w:rsidR="00EE2FB5" w:rsidRPr="00EA7EB1" w:rsidRDefault="00EE2FB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6998AE61" w14:textId="2166AC90" w:rsidR="00EE2FB5" w:rsidRPr="00EA7EB1" w:rsidRDefault="00EE2FB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7AF6C44F" w14:textId="67D60D26" w:rsidR="00EE2FB5" w:rsidRPr="00EA7EB1" w:rsidRDefault="00EE2FB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19C34DCA" w14:textId="748BEFD5" w:rsidR="00EE2FB5" w:rsidRPr="00EA7EB1" w:rsidRDefault="00EE2FB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41273F4B" w14:textId="77777777" w:rsidR="00EE2FB5" w:rsidRPr="00EA7EB1" w:rsidRDefault="00EE2FB5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37AC6ED5" w14:textId="77777777" w:rsidR="00982CE4" w:rsidRPr="00EA7EB1" w:rsidRDefault="00982CE4" w:rsidP="00365657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  <w:lang w:val="uk-UA"/>
        </w:rPr>
      </w:pPr>
    </w:p>
    <w:p w14:paraId="6D24BBD1" w14:textId="77777777" w:rsidR="00982CE4" w:rsidRPr="00EA7EB1" w:rsidRDefault="00982CE4" w:rsidP="00365657">
      <w:pPr>
        <w:spacing w:before="360" w:after="360"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354623FB" w14:textId="77777777" w:rsidR="00982CE4" w:rsidRPr="00EA7EB1" w:rsidRDefault="00982CE4" w:rsidP="00365657">
      <w:pPr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</w:p>
    <w:p w14:paraId="55596362" w14:textId="3D0D4B76" w:rsidR="00DF7305" w:rsidRPr="008A33A6" w:rsidRDefault="00F10AD8" w:rsidP="0069621E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07" w:name="_Toc11420066"/>
      <w:bookmarkStart w:id="108" w:name="_Toc42165131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t>ПЕРЕЛІК ПОСИЛАНЬ</w:t>
      </w:r>
      <w:bookmarkEnd w:id="107"/>
      <w:bookmarkEnd w:id="108"/>
    </w:p>
    <w:p w14:paraId="380179DF" w14:textId="77777777" w:rsidR="00F10AD8" w:rsidRPr="008A33A6" w:rsidRDefault="00F10AD8" w:rsidP="00F10AD8">
      <w:pPr>
        <w:pStyle w:val="a9"/>
        <w:shd w:val="clear" w:color="auto" w:fill="FFFFFF" w:themeFill="background1"/>
        <w:spacing w:after="120" w:line="360" w:lineRule="auto"/>
        <w:ind w:left="1429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</w:p>
    <w:p w14:paraId="0DC8014F" w14:textId="77777777" w:rsidR="00A00EA1" w:rsidRPr="008A33A6" w:rsidRDefault="007E23E2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uk-UA" w:eastAsia="ru-RU"/>
        </w:rPr>
        <w:t xml:space="preserve">Документація до фреймворку </w:t>
      </w:r>
      <w:r w:rsidR="009460CD" w:rsidRPr="008A33A6">
        <w:rPr>
          <w:rFonts w:ascii="Times New Roman" w:hAnsi="Times New Roman" w:cs="Times New Roman"/>
          <w:color w:val="000000" w:themeColor="text1"/>
          <w:sz w:val="26"/>
          <w:szCs w:val="26"/>
          <w:lang w:val="en-US" w:eastAsia="ru-RU"/>
        </w:rPr>
        <w:t>Angular</w:t>
      </w:r>
      <w:r w:rsidR="009460CD"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 2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. </w:t>
      </w:r>
      <w:r w:rsidRPr="008A33A6">
        <w:rPr>
          <w:rFonts w:ascii="Times New Roman" w:hAnsi="Times New Roman" w:cs="Times New Roman"/>
          <w:sz w:val="26"/>
          <w:szCs w:val="26"/>
        </w:rPr>
        <w:t>[Електронний ресурс] // Режим доступу:</w:t>
      </w:r>
      <w:r w:rsidR="00A00EA1" w:rsidRPr="008A33A6">
        <w:rPr>
          <w:rFonts w:ascii="Times New Roman" w:hAnsi="Times New Roman" w:cs="Times New Roman"/>
          <w:sz w:val="26"/>
          <w:szCs w:val="26"/>
        </w:rPr>
        <w:t xml:space="preserve"> </w:t>
      </w:r>
      <w:hyperlink r:id="rId35" w:history="1">
        <w:r w:rsidR="00A00EA1" w:rsidRPr="008A33A6">
          <w:rPr>
            <w:rStyle w:val="a7"/>
            <w:rFonts w:ascii="Times New Roman" w:hAnsi="Times New Roman" w:cs="Times New Roman"/>
            <w:sz w:val="26"/>
            <w:szCs w:val="26"/>
          </w:rPr>
          <w:t>https://angular.io/docs</w:t>
        </w:r>
      </w:hyperlink>
    </w:p>
    <w:p w14:paraId="5444B83B" w14:textId="7AA7222C" w:rsidR="00A00EA1" w:rsidRPr="008A33A6" w:rsidRDefault="00F103A9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uk-UA" w:eastAsia="ru-RU"/>
        </w:rPr>
        <w:t xml:space="preserve">Документація до фреймворку 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en-US" w:eastAsia="ru-RU"/>
        </w:rPr>
        <w:t>Spring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 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en-US" w:eastAsia="ru-RU"/>
        </w:rPr>
        <w:t>Boot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. </w:t>
      </w:r>
      <w:r w:rsidRPr="008A33A6">
        <w:rPr>
          <w:rFonts w:ascii="Times New Roman" w:hAnsi="Times New Roman" w:cs="Times New Roman"/>
          <w:sz w:val="26"/>
          <w:szCs w:val="26"/>
        </w:rPr>
        <w:t xml:space="preserve">[Електронний ресурс] // Режим доступу: </w:t>
      </w:r>
      <w:hyperlink r:id="rId36" w:history="1">
        <w:r w:rsidR="007A743B" w:rsidRPr="008A33A6">
          <w:rPr>
            <w:rStyle w:val="a7"/>
            <w:rFonts w:ascii="Times New Roman" w:hAnsi="Times New Roman" w:cs="Times New Roman"/>
            <w:sz w:val="26"/>
            <w:szCs w:val="26"/>
          </w:rPr>
          <w:t>https://docs.spring.io/spring-boot/docs/current/reference/html/</w:t>
        </w:r>
      </w:hyperlink>
    </w:p>
    <w:p w14:paraId="46D0C142" w14:textId="77777777" w:rsidR="00181AF2" w:rsidRPr="008A33A6" w:rsidRDefault="00D5027B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uk-UA" w:eastAsia="ru-RU"/>
        </w:rPr>
        <w:t>Алгоритм Дейкстри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. </w:t>
      </w:r>
      <w:r w:rsidRPr="008A33A6">
        <w:rPr>
          <w:rFonts w:ascii="Times New Roman" w:hAnsi="Times New Roman" w:cs="Times New Roman"/>
          <w:sz w:val="26"/>
          <w:szCs w:val="26"/>
        </w:rPr>
        <w:t xml:space="preserve">[Електронний ресурс] // Режим доступу: </w:t>
      </w:r>
    </w:p>
    <w:p w14:paraId="5FC7EF51" w14:textId="4BA10509" w:rsidR="003264B4" w:rsidRPr="008A33A6" w:rsidRDefault="003264B4" w:rsidP="00365657">
      <w:pPr>
        <w:pStyle w:val="a9"/>
        <w:shd w:val="clear" w:color="auto" w:fill="FFFFFF" w:themeFill="background1"/>
        <w:spacing w:after="120" w:line="360" w:lineRule="auto"/>
        <w:ind w:left="1429"/>
        <w:jc w:val="both"/>
        <w:rPr>
          <w:rFonts w:ascii="Times New Roman" w:hAnsi="Times New Roman" w:cs="Times New Roman"/>
          <w:sz w:val="26"/>
          <w:szCs w:val="26"/>
        </w:rPr>
      </w:pPr>
      <w:hyperlink r:id="rId37" w:history="1">
        <w:r w:rsidRPr="008A33A6">
          <w:rPr>
            <w:rStyle w:val="a7"/>
            <w:rFonts w:ascii="Times New Roman" w:hAnsi="Times New Roman" w:cs="Times New Roman"/>
            <w:sz w:val="26"/>
            <w:szCs w:val="26"/>
          </w:rPr>
          <w:t>http://e-maxx.ru/algo/dijkstra#2</w:t>
        </w:r>
      </w:hyperlink>
    </w:p>
    <w:p w14:paraId="09726F7D" w14:textId="31608625" w:rsidR="004A60A2" w:rsidRPr="008A33A6" w:rsidRDefault="004A60A2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uk-UA" w:eastAsia="ru-RU"/>
        </w:rPr>
        <w:t>Пошук в ширину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. </w:t>
      </w:r>
      <w:r w:rsidRPr="008A33A6">
        <w:rPr>
          <w:rFonts w:ascii="Times New Roman" w:hAnsi="Times New Roman" w:cs="Times New Roman"/>
          <w:sz w:val="26"/>
          <w:szCs w:val="26"/>
        </w:rPr>
        <w:t xml:space="preserve">[Електронний ресурс] // Режим доступу: </w:t>
      </w:r>
    </w:p>
    <w:p w14:paraId="2A7365BF" w14:textId="77777777" w:rsidR="004A60A2" w:rsidRPr="008A33A6" w:rsidRDefault="004A60A2" w:rsidP="00365657">
      <w:pPr>
        <w:pStyle w:val="a9"/>
        <w:shd w:val="clear" w:color="auto" w:fill="FFFFFF" w:themeFill="background1"/>
        <w:spacing w:after="120" w:line="360" w:lineRule="auto"/>
        <w:ind w:left="1429"/>
        <w:rPr>
          <w:rFonts w:ascii="Times New Roman" w:hAnsi="Times New Roman" w:cs="Times New Roman"/>
          <w:sz w:val="26"/>
          <w:szCs w:val="26"/>
        </w:rPr>
      </w:pPr>
      <w:hyperlink r:id="rId38" w:anchor="SECTION001531000000000000000" w:history="1">
        <w:r w:rsidRPr="008A33A6">
          <w:rPr>
            <w:rStyle w:val="a7"/>
            <w:rFonts w:ascii="Times New Roman" w:hAnsi="Times New Roman" w:cs="Times New Roman"/>
            <w:sz w:val="26"/>
            <w:szCs w:val="26"/>
          </w:rPr>
          <w:t>http://opendatastructures.org/versions/edition-0.1e/ods-java/12_3_Graph_Traversal.html#SECTION001531000000000000000</w:t>
        </w:r>
      </w:hyperlink>
    </w:p>
    <w:p w14:paraId="09F2BA33" w14:textId="5B73468C" w:rsidR="003463AF" w:rsidRPr="008A33A6" w:rsidRDefault="003463AF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uk-UA" w:eastAsia="ru-RU"/>
        </w:rPr>
        <w:t>Оцінка складності алгоритмів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. </w:t>
      </w:r>
      <w:r w:rsidRPr="008A33A6">
        <w:rPr>
          <w:rFonts w:ascii="Times New Roman" w:hAnsi="Times New Roman" w:cs="Times New Roman"/>
          <w:sz w:val="26"/>
          <w:szCs w:val="26"/>
        </w:rPr>
        <w:t xml:space="preserve">[Електронний ресурс] // Режим доступу: </w:t>
      </w:r>
    </w:p>
    <w:p w14:paraId="70663D87" w14:textId="2DE78F1B" w:rsidR="00194680" w:rsidRPr="008A33A6" w:rsidRDefault="00194680" w:rsidP="00365657">
      <w:pPr>
        <w:pStyle w:val="a9"/>
        <w:shd w:val="clear" w:color="auto" w:fill="FFFFFF" w:themeFill="background1"/>
        <w:spacing w:after="120" w:line="360" w:lineRule="auto"/>
        <w:ind w:left="1429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hyperlink r:id="rId39" w:history="1">
        <w:r w:rsidRPr="008A33A6">
          <w:rPr>
            <w:rStyle w:val="a7"/>
            <w:rFonts w:ascii="Times New Roman" w:hAnsi="Times New Roman" w:cs="Times New Roman"/>
            <w:sz w:val="26"/>
            <w:szCs w:val="26"/>
          </w:rPr>
          <w:t>https://introprogramming.info/english-intro-csharp-book/read-online/chapter-19-data-structures-and-algorithm-complexity/</w:t>
        </w:r>
      </w:hyperlink>
    </w:p>
    <w:p w14:paraId="042BB501" w14:textId="77777777" w:rsidR="001737DF" w:rsidRPr="008A33A6" w:rsidRDefault="001737DF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uk-UA" w:eastAsia="ru-RU"/>
        </w:rPr>
        <w:t>Оцінка складності алгоритмів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. </w:t>
      </w:r>
      <w:r w:rsidRPr="008A33A6">
        <w:rPr>
          <w:rFonts w:ascii="Times New Roman" w:hAnsi="Times New Roman" w:cs="Times New Roman"/>
          <w:sz w:val="26"/>
          <w:szCs w:val="26"/>
        </w:rPr>
        <w:t xml:space="preserve">[Електронний ресурс] // Режим доступу: </w:t>
      </w:r>
    </w:p>
    <w:p w14:paraId="09C960E5" w14:textId="08517BFF" w:rsidR="001737DF" w:rsidRPr="008A33A6" w:rsidRDefault="001737DF" w:rsidP="00365657">
      <w:pPr>
        <w:shd w:val="clear" w:color="auto" w:fill="FFFFFF" w:themeFill="background1"/>
        <w:spacing w:after="12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hyperlink r:id="rId40" w:history="1">
        <w:r w:rsidRPr="008A33A6">
          <w:rPr>
            <w:rStyle w:val="a7"/>
            <w:rFonts w:ascii="Times New Roman" w:hAnsi="Times New Roman" w:cs="Times New Roman"/>
            <w:sz w:val="26"/>
            <w:szCs w:val="26"/>
            <w:lang w:val="en-US"/>
          </w:rPr>
          <w:t>https://www.khanacademy.org/computing/computer-science/algorithms/breadth-first-    search/a/the-breadth-first-search-algorithm</w:t>
        </w:r>
      </w:hyperlink>
    </w:p>
    <w:p w14:paraId="22584F22" w14:textId="1E25A205" w:rsidR="001737DF" w:rsidRPr="008A33A6" w:rsidRDefault="001737DF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Longest path between any pair of vertices [</w:t>
      </w:r>
      <w:r w:rsidRPr="008A33A6">
        <w:rPr>
          <w:rFonts w:ascii="Times New Roman" w:hAnsi="Times New Roman" w:cs="Times New Roman"/>
          <w:sz w:val="26"/>
          <w:szCs w:val="26"/>
        </w:rPr>
        <w:t>Електронний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>ресурс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 xml:space="preserve">] // </w:t>
      </w:r>
      <w:r w:rsidRPr="008A33A6">
        <w:rPr>
          <w:rFonts w:ascii="Times New Roman" w:hAnsi="Times New Roman" w:cs="Times New Roman"/>
          <w:sz w:val="26"/>
          <w:szCs w:val="26"/>
        </w:rPr>
        <w:t>Режим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A33A6">
        <w:rPr>
          <w:rFonts w:ascii="Times New Roman" w:hAnsi="Times New Roman" w:cs="Times New Roman"/>
          <w:sz w:val="26"/>
          <w:szCs w:val="26"/>
        </w:rPr>
        <w:t>доступу</w:t>
      </w:r>
      <w:r w:rsidRPr="008A33A6">
        <w:rPr>
          <w:rFonts w:ascii="Times New Roman" w:hAnsi="Times New Roman" w:cs="Times New Roman"/>
          <w:sz w:val="26"/>
          <w:szCs w:val="26"/>
          <w:lang w:val="en-US"/>
        </w:rPr>
        <w:t>:</w:t>
      </w:r>
    </w:p>
    <w:p w14:paraId="628AD7BD" w14:textId="39C88923" w:rsidR="001737DF" w:rsidRPr="008A33A6" w:rsidRDefault="001737DF" w:rsidP="00365657">
      <w:pPr>
        <w:pStyle w:val="a9"/>
        <w:shd w:val="clear" w:color="auto" w:fill="FFFFFF" w:themeFill="background1"/>
        <w:spacing w:after="120" w:line="360" w:lineRule="auto"/>
        <w:ind w:left="1429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hyperlink r:id="rId41" w:history="1">
        <w:r w:rsidRPr="008A33A6">
          <w:rPr>
            <w:rStyle w:val="a7"/>
            <w:rFonts w:ascii="Times New Roman" w:hAnsi="Times New Roman" w:cs="Times New Roman"/>
            <w:sz w:val="26"/>
            <w:szCs w:val="26"/>
            <w:lang w:val="en-US"/>
          </w:rPr>
          <w:t>https://www.geeksforgeeks.org/longest-path-between-any-pair-of-vertices/</w:t>
        </w:r>
      </w:hyperlink>
    </w:p>
    <w:p w14:paraId="3B581A5F" w14:textId="55B9B585" w:rsidR="00313619" w:rsidRPr="008A33A6" w:rsidRDefault="00313619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Алгоритми на 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val="en-US" w:eastAsia="ru-RU"/>
        </w:rPr>
        <w:t>C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>++.</w:t>
      </w:r>
      <w:r w:rsidRPr="008A33A6">
        <w:rPr>
          <w:rFonts w:ascii="Times New Roman" w:hAnsi="Times New Roman" w:cs="Times New Roman"/>
          <w:sz w:val="26"/>
          <w:szCs w:val="26"/>
        </w:rPr>
        <w:t xml:space="preserve"> [Текст] 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/ Роберт Седжвік, Кевін Уейн, 2017 – </w:t>
      </w:r>
      <w:r w:rsidR="00915918" w:rsidRPr="008A33A6">
        <w:rPr>
          <w:rFonts w:ascii="Times New Roman" w:hAnsi="Times New Roman" w:cs="Times New Roman"/>
          <w:sz w:val="26"/>
          <w:szCs w:val="26"/>
          <w:lang w:eastAsia="ru-RU"/>
        </w:rPr>
        <w:t>633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 с.</w:t>
      </w:r>
    </w:p>
    <w:p w14:paraId="31D2C9E9" w14:textId="5E621FBA" w:rsidR="004120E6" w:rsidRPr="008A33A6" w:rsidRDefault="004120E6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Алгоритмы построение и анализ </w:t>
      </w:r>
      <w:r w:rsidRPr="008A33A6">
        <w:rPr>
          <w:rFonts w:ascii="Times New Roman" w:hAnsi="Times New Roman" w:cs="Times New Roman"/>
          <w:sz w:val="26"/>
          <w:szCs w:val="26"/>
        </w:rPr>
        <w:t xml:space="preserve">[Текст] 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>/</w:t>
      </w:r>
      <w:r w:rsidRPr="008A33A6">
        <w:rPr>
          <w:rFonts w:ascii="Times New Roman" w:hAnsi="Times New Roman" w:cs="Times New Roman"/>
          <w:sz w:val="26"/>
          <w:szCs w:val="26"/>
          <w:lang w:val="uk-UA" w:eastAsia="ru-RU"/>
        </w:rPr>
        <w:t>Т. Кормен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 , 2017 – </w:t>
      </w:r>
      <w:r w:rsidR="00BB3AF2" w:rsidRPr="008A33A6">
        <w:rPr>
          <w:rFonts w:ascii="Times New Roman" w:hAnsi="Times New Roman" w:cs="Times New Roman"/>
          <w:sz w:val="26"/>
          <w:szCs w:val="26"/>
          <w:lang w:eastAsia="ru-RU"/>
        </w:rPr>
        <w:t>489</w:t>
      </w:r>
      <w:r w:rsidRPr="008A33A6">
        <w:rPr>
          <w:rFonts w:ascii="Times New Roman" w:hAnsi="Times New Roman" w:cs="Times New Roman"/>
          <w:sz w:val="26"/>
          <w:szCs w:val="26"/>
          <w:lang w:eastAsia="ru-RU"/>
        </w:rPr>
        <w:t xml:space="preserve"> с.</w:t>
      </w:r>
    </w:p>
    <w:p w14:paraId="507590F3" w14:textId="534AF1AB" w:rsidR="004120E6" w:rsidRPr="008A33A6" w:rsidRDefault="008C426E" w:rsidP="00365657">
      <w:pPr>
        <w:pStyle w:val="a9"/>
        <w:numPr>
          <w:ilvl w:val="0"/>
          <w:numId w:val="6"/>
        </w:numPr>
        <w:shd w:val="clear" w:color="auto" w:fill="FFFFFF" w:themeFill="background1"/>
        <w:spacing w:after="12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  <w:t xml:space="preserve"> </w:t>
      </w:r>
      <w:r w:rsidR="009829B7" w:rsidRPr="008A33A6">
        <w:rPr>
          <w:rFonts w:ascii="Times New Roman" w:hAnsi="Times New Roman" w:cs="Times New Roman"/>
          <w:color w:val="000000" w:themeColor="text1"/>
          <w:sz w:val="26"/>
          <w:szCs w:val="26"/>
          <w:lang w:val="uk-UA" w:eastAsia="ru-RU"/>
        </w:rPr>
        <w:t>Шляхи максимальної довжини в графі</w:t>
      </w: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. </w:t>
      </w:r>
      <w:r w:rsidRPr="008A33A6">
        <w:rPr>
          <w:rFonts w:ascii="Times New Roman" w:hAnsi="Times New Roman" w:cs="Times New Roman"/>
          <w:sz w:val="26"/>
          <w:szCs w:val="26"/>
        </w:rPr>
        <w:t xml:space="preserve">[Електронний ресурс] // Режим доступу: </w:t>
      </w:r>
    </w:p>
    <w:p w14:paraId="7436395F" w14:textId="3663C84A" w:rsidR="008C426E" w:rsidRPr="008A33A6" w:rsidRDefault="008C426E" w:rsidP="00365657">
      <w:pPr>
        <w:pStyle w:val="a9"/>
        <w:shd w:val="clear" w:color="auto" w:fill="FFFFFF" w:themeFill="background1"/>
        <w:spacing w:after="120" w:line="360" w:lineRule="auto"/>
        <w:ind w:left="1429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hyperlink r:id="rId42" w:history="1">
        <w:r w:rsidRPr="008A33A6">
          <w:rPr>
            <w:rStyle w:val="a7"/>
            <w:rFonts w:ascii="Times New Roman" w:hAnsi="Times New Roman" w:cs="Times New Roman"/>
            <w:sz w:val="26"/>
            <w:szCs w:val="26"/>
          </w:rPr>
          <w:t>https://studfile.net/preview/4430358/page:4/</w:t>
        </w:r>
      </w:hyperlink>
    </w:p>
    <w:p w14:paraId="4EE7F521" w14:textId="77777777" w:rsidR="00313619" w:rsidRPr="008A33A6" w:rsidRDefault="00313619" w:rsidP="00365657">
      <w:pPr>
        <w:pStyle w:val="a9"/>
        <w:shd w:val="clear" w:color="auto" w:fill="FFFFFF" w:themeFill="background1"/>
        <w:spacing w:after="120" w:line="360" w:lineRule="auto"/>
        <w:ind w:left="1429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</w:p>
    <w:p w14:paraId="24C565DF" w14:textId="77777777" w:rsidR="001737DF" w:rsidRPr="008A33A6" w:rsidRDefault="001737DF" w:rsidP="00365657">
      <w:pPr>
        <w:pStyle w:val="a9"/>
        <w:shd w:val="clear" w:color="auto" w:fill="FFFFFF" w:themeFill="background1"/>
        <w:spacing w:after="120" w:line="360" w:lineRule="auto"/>
        <w:ind w:left="1429"/>
        <w:rPr>
          <w:rFonts w:ascii="Times New Roman" w:hAnsi="Times New Roman" w:cs="Times New Roman"/>
          <w:sz w:val="26"/>
          <w:szCs w:val="26"/>
        </w:rPr>
      </w:pPr>
    </w:p>
    <w:p w14:paraId="090E48D2" w14:textId="50A338CB" w:rsidR="001A2D3D" w:rsidRPr="008A33A6" w:rsidRDefault="005F3242" w:rsidP="00365657">
      <w:pPr>
        <w:pStyle w:val="a9"/>
        <w:shd w:val="clear" w:color="auto" w:fill="FFFFFF" w:themeFill="background1"/>
        <w:spacing w:after="120" w:line="360" w:lineRule="auto"/>
        <w:ind w:left="1429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sz w:val="26"/>
          <w:szCs w:val="26"/>
          <w:lang w:val="uk-UA"/>
        </w:rPr>
        <w:br w:type="page"/>
      </w:r>
    </w:p>
    <w:p w14:paraId="16A71978" w14:textId="77777777" w:rsidR="00F10AD8" w:rsidRPr="008A33A6" w:rsidRDefault="00F10AD8" w:rsidP="0045072C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  <w:bookmarkStart w:id="109" w:name="_Toc42165132"/>
      <w:r w:rsidRPr="008A33A6">
        <w:rPr>
          <w:rFonts w:ascii="Times New Roman" w:hAnsi="Times New Roman" w:cs="Times New Roman"/>
          <w:b/>
          <w:bCs/>
          <w:color w:val="auto"/>
          <w:sz w:val="26"/>
          <w:szCs w:val="26"/>
        </w:rPr>
        <w:lastRenderedPageBreak/>
        <w:t>Додаток А</w:t>
      </w:r>
      <w:bookmarkEnd w:id="109"/>
    </w:p>
    <w:p w14:paraId="2388CFD6" w14:textId="77777777" w:rsidR="00F10AD8" w:rsidRPr="008A33A6" w:rsidRDefault="00F10AD8" w:rsidP="00F10AD8">
      <w:pPr>
        <w:shd w:val="clear" w:color="auto" w:fill="FFFFFF" w:themeFill="background1"/>
        <w:spacing w:after="120"/>
        <w:jc w:val="center"/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</w:pPr>
      <w:r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>«Вихідні коди ПЗ»</w:t>
      </w:r>
    </w:p>
    <w:p w14:paraId="529A03E8" w14:textId="47F9C114" w:rsidR="00F10AD8" w:rsidRPr="008A33A6" w:rsidRDefault="00383900" w:rsidP="00383900">
      <w:pPr>
        <w:shd w:val="clear" w:color="auto" w:fill="FFFFFF" w:themeFill="background1"/>
        <w:spacing w:after="120"/>
        <w:rPr>
          <w:rFonts w:ascii="Times New Roman" w:hAnsi="Times New Roman" w:cs="Times New Roman"/>
          <w:color w:val="000000" w:themeColor="text1"/>
          <w:szCs w:val="26"/>
          <w:lang w:eastAsia="ru-RU"/>
        </w:rPr>
      </w:pPr>
      <w:r w:rsidRPr="008A33A6">
        <w:rPr>
          <w:rFonts w:ascii="Times New Roman" w:eastAsiaTheme="majorEastAsia" w:hAnsi="Times New Roman" w:cs="Times New Roman"/>
          <w:sz w:val="26"/>
          <w:szCs w:val="26"/>
        </w:rPr>
        <w:t>Код</w:t>
      </w:r>
      <w:r w:rsidR="00F10AD8" w:rsidRPr="008A33A6">
        <w:rPr>
          <w:rFonts w:ascii="Times New Roman" w:hAnsi="Times New Roman" w:cs="Times New Roman"/>
          <w:color w:val="000000" w:themeColor="text1"/>
          <w:sz w:val="26"/>
          <w:szCs w:val="26"/>
          <w:lang w:eastAsia="ru-RU"/>
        </w:rPr>
        <w:t xml:space="preserve"> був завантажений на хостинг GitHub. Отримати доступ до репозиторію можна за наступним посиланням: </w:t>
      </w:r>
      <w:hyperlink r:id="rId43" w:history="1">
        <w:r w:rsidR="00F10AD8" w:rsidRPr="008A33A6">
          <w:rPr>
            <w:rStyle w:val="a7"/>
            <w:rFonts w:ascii="Times New Roman" w:hAnsi="Times New Roman" w:cs="Times New Roman"/>
          </w:rPr>
          <w:t>https://github.com/jalpv1/RoutesInGraphCourseWork</w:t>
        </w:r>
      </w:hyperlink>
    </w:p>
    <w:p w14:paraId="55955849" w14:textId="040C4528" w:rsidR="005F3242" w:rsidRPr="008A33A6" w:rsidRDefault="005F3242" w:rsidP="00365657">
      <w:pPr>
        <w:tabs>
          <w:tab w:val="left" w:pos="142"/>
        </w:tabs>
        <w:spacing w:after="200" w:line="360" w:lineRule="auto"/>
        <w:ind w:left="-142"/>
        <w:rPr>
          <w:rFonts w:ascii="Times New Roman" w:hAnsi="Times New Roman" w:cs="Times New Roman"/>
          <w:sz w:val="26"/>
          <w:szCs w:val="26"/>
        </w:rPr>
      </w:pPr>
    </w:p>
    <w:p w14:paraId="4F82E232" w14:textId="77777777" w:rsidR="005F3242" w:rsidRPr="008A33A6" w:rsidRDefault="005F3242" w:rsidP="00365657">
      <w:pPr>
        <w:tabs>
          <w:tab w:val="left" w:pos="142"/>
        </w:tabs>
        <w:spacing w:after="120" w:line="360" w:lineRule="auto"/>
        <w:ind w:left="-142"/>
        <w:rPr>
          <w:rFonts w:ascii="Times New Roman" w:hAnsi="Times New Roman" w:cs="Times New Roman"/>
          <w:sz w:val="26"/>
          <w:szCs w:val="26"/>
        </w:rPr>
      </w:pPr>
    </w:p>
    <w:p w14:paraId="50444546" w14:textId="77777777" w:rsidR="005F3242" w:rsidRPr="008A33A6" w:rsidRDefault="005F3242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A33A6">
        <w:rPr>
          <w:rFonts w:ascii="Times New Roman" w:hAnsi="Times New Roman" w:cs="Times New Roman"/>
          <w:sz w:val="26"/>
          <w:szCs w:val="26"/>
        </w:rPr>
        <w:br w:type="page"/>
      </w:r>
    </w:p>
    <w:p w14:paraId="552D0D44" w14:textId="77777777" w:rsidR="003F64A7" w:rsidRPr="008A33A6" w:rsidRDefault="003F64A7" w:rsidP="003656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sectPr w:rsidR="003F64A7" w:rsidRPr="008A33A6" w:rsidSect="00E13CB8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673817" w14:textId="77777777" w:rsidR="008C1C44" w:rsidRDefault="008C1C44" w:rsidP="004F1AD4">
      <w:pPr>
        <w:spacing w:after="0" w:line="240" w:lineRule="auto"/>
      </w:pPr>
      <w:r>
        <w:separator/>
      </w:r>
    </w:p>
  </w:endnote>
  <w:endnote w:type="continuationSeparator" w:id="0">
    <w:p w14:paraId="2D689B4D" w14:textId="77777777" w:rsidR="008C1C44" w:rsidRDefault="008C1C44" w:rsidP="004F1A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A27072" w14:textId="77777777" w:rsidR="008C1C44" w:rsidRDefault="008C1C44" w:rsidP="004F1AD4">
      <w:pPr>
        <w:spacing w:after="0" w:line="240" w:lineRule="auto"/>
      </w:pPr>
      <w:r>
        <w:separator/>
      </w:r>
    </w:p>
  </w:footnote>
  <w:footnote w:type="continuationSeparator" w:id="0">
    <w:p w14:paraId="4BB0C011" w14:textId="77777777" w:rsidR="008C1C44" w:rsidRDefault="008C1C44" w:rsidP="004F1A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60152328"/>
      <w:docPartObj>
        <w:docPartGallery w:val="Page Numbers (Top of Page)"/>
        <w:docPartUnique/>
      </w:docPartObj>
    </w:sdtPr>
    <w:sdtContent>
      <w:p w14:paraId="098981D7" w14:textId="670AFC78" w:rsidR="00206166" w:rsidRDefault="00206166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66AB5CE" w14:textId="77777777" w:rsidR="00206166" w:rsidRDefault="00206166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A0D19"/>
    <w:multiLevelType w:val="hybridMultilevel"/>
    <w:tmpl w:val="2482110E"/>
    <w:lvl w:ilvl="0" w:tplc="A942F42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  <w:sz w:val="26"/>
        <w:szCs w:val="26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6A51B53"/>
    <w:multiLevelType w:val="hybridMultilevel"/>
    <w:tmpl w:val="D9CCEC3E"/>
    <w:lvl w:ilvl="0" w:tplc="A120C65A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60600F"/>
    <w:multiLevelType w:val="multilevel"/>
    <w:tmpl w:val="26AE67DA"/>
    <w:lvl w:ilvl="0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649A3B7B"/>
    <w:multiLevelType w:val="hybridMultilevel"/>
    <w:tmpl w:val="286E7262"/>
    <w:lvl w:ilvl="0" w:tplc="1FAA2A9E">
      <w:start w:val="1"/>
      <w:numFmt w:val="bullet"/>
      <w:lvlText w:val=""/>
      <w:lvlJc w:val="left"/>
      <w:pPr>
        <w:ind w:left="501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4" w15:restartNumberingAfterBreak="0">
    <w:nsid w:val="72020E8F"/>
    <w:multiLevelType w:val="hybridMultilevel"/>
    <w:tmpl w:val="D6BC7E80"/>
    <w:lvl w:ilvl="0" w:tplc="6F2077DE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244E70"/>
    <w:multiLevelType w:val="hybridMultilevel"/>
    <w:tmpl w:val="32E860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6C162C"/>
    <w:multiLevelType w:val="hybridMultilevel"/>
    <w:tmpl w:val="87B82270"/>
    <w:lvl w:ilvl="0" w:tplc="12242C30">
      <w:start w:val="1"/>
      <w:numFmt w:val="bullet"/>
      <w:lvlText w:val=""/>
      <w:lvlJc w:val="left"/>
      <w:pPr>
        <w:ind w:left="194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66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38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10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82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54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26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98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704" w:hanging="360"/>
      </w:pPr>
      <w:rPr>
        <w:rFonts w:ascii="Wingdings" w:hAnsi="Wingdings" w:hint="default"/>
      </w:rPr>
    </w:lvl>
  </w:abstractNum>
  <w:num w:numId="1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6"/>
  </w:num>
  <w:num w:numId="5">
    <w:abstractNumId w:val="5"/>
  </w:num>
  <w:num w:numId="6">
    <w:abstractNumId w:val="0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1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0554"/>
    <w:rsid w:val="00016CA1"/>
    <w:rsid w:val="00016E12"/>
    <w:rsid w:val="00026218"/>
    <w:rsid w:val="00055FAF"/>
    <w:rsid w:val="000761D2"/>
    <w:rsid w:val="000A3D07"/>
    <w:rsid w:val="000A5707"/>
    <w:rsid w:val="000A65E9"/>
    <w:rsid w:val="000B578E"/>
    <w:rsid w:val="000F7AB6"/>
    <w:rsid w:val="00103097"/>
    <w:rsid w:val="00114C5C"/>
    <w:rsid w:val="00130CB6"/>
    <w:rsid w:val="00132892"/>
    <w:rsid w:val="0013616D"/>
    <w:rsid w:val="00141427"/>
    <w:rsid w:val="00143AD3"/>
    <w:rsid w:val="001519EA"/>
    <w:rsid w:val="0015293E"/>
    <w:rsid w:val="00162679"/>
    <w:rsid w:val="00166747"/>
    <w:rsid w:val="001737DF"/>
    <w:rsid w:val="00174D0E"/>
    <w:rsid w:val="0017764E"/>
    <w:rsid w:val="00181AF2"/>
    <w:rsid w:val="00193946"/>
    <w:rsid w:val="001944FD"/>
    <w:rsid w:val="00194680"/>
    <w:rsid w:val="001A0DE8"/>
    <w:rsid w:val="001A2D3D"/>
    <w:rsid w:val="001A4FB1"/>
    <w:rsid w:val="001B628F"/>
    <w:rsid w:val="001C2A07"/>
    <w:rsid w:val="001D0C0B"/>
    <w:rsid w:val="001D0E95"/>
    <w:rsid w:val="001E6AA2"/>
    <w:rsid w:val="00206166"/>
    <w:rsid w:val="00215AD1"/>
    <w:rsid w:val="0023524F"/>
    <w:rsid w:val="00242C47"/>
    <w:rsid w:val="00247457"/>
    <w:rsid w:val="00253C84"/>
    <w:rsid w:val="002913CB"/>
    <w:rsid w:val="002B794C"/>
    <w:rsid w:val="002D16BA"/>
    <w:rsid w:val="00313619"/>
    <w:rsid w:val="003264B4"/>
    <w:rsid w:val="003463AF"/>
    <w:rsid w:val="00350E1C"/>
    <w:rsid w:val="003615C5"/>
    <w:rsid w:val="00365657"/>
    <w:rsid w:val="003807E8"/>
    <w:rsid w:val="00383900"/>
    <w:rsid w:val="003B070F"/>
    <w:rsid w:val="003B771A"/>
    <w:rsid w:val="003C5EBB"/>
    <w:rsid w:val="003C7DDF"/>
    <w:rsid w:val="003D5A66"/>
    <w:rsid w:val="003F28CF"/>
    <w:rsid w:val="003F64A7"/>
    <w:rsid w:val="003F7781"/>
    <w:rsid w:val="004104A3"/>
    <w:rsid w:val="004120E6"/>
    <w:rsid w:val="0041211C"/>
    <w:rsid w:val="004215D0"/>
    <w:rsid w:val="0044718E"/>
    <w:rsid w:val="0045072C"/>
    <w:rsid w:val="004525CE"/>
    <w:rsid w:val="00471615"/>
    <w:rsid w:val="0048363B"/>
    <w:rsid w:val="00483E27"/>
    <w:rsid w:val="004876C9"/>
    <w:rsid w:val="00490F30"/>
    <w:rsid w:val="00496BAF"/>
    <w:rsid w:val="004A60A2"/>
    <w:rsid w:val="004B3EA2"/>
    <w:rsid w:val="004C563B"/>
    <w:rsid w:val="004C7764"/>
    <w:rsid w:val="004E756B"/>
    <w:rsid w:val="004F1AD4"/>
    <w:rsid w:val="00522214"/>
    <w:rsid w:val="00531946"/>
    <w:rsid w:val="005428EA"/>
    <w:rsid w:val="00552E7C"/>
    <w:rsid w:val="00562354"/>
    <w:rsid w:val="00564BE3"/>
    <w:rsid w:val="00567D7B"/>
    <w:rsid w:val="005C08DC"/>
    <w:rsid w:val="005C2845"/>
    <w:rsid w:val="005E6F7B"/>
    <w:rsid w:val="005F3242"/>
    <w:rsid w:val="005F5698"/>
    <w:rsid w:val="006269E0"/>
    <w:rsid w:val="00637488"/>
    <w:rsid w:val="00640208"/>
    <w:rsid w:val="00642C6C"/>
    <w:rsid w:val="0064506A"/>
    <w:rsid w:val="006510F2"/>
    <w:rsid w:val="00655C2B"/>
    <w:rsid w:val="006628CC"/>
    <w:rsid w:val="0066504A"/>
    <w:rsid w:val="00673ADF"/>
    <w:rsid w:val="0069621E"/>
    <w:rsid w:val="006A6E2D"/>
    <w:rsid w:val="006C7B6F"/>
    <w:rsid w:val="006D1709"/>
    <w:rsid w:val="006F78EE"/>
    <w:rsid w:val="00706243"/>
    <w:rsid w:val="00712622"/>
    <w:rsid w:val="00733F94"/>
    <w:rsid w:val="007469B5"/>
    <w:rsid w:val="007531C1"/>
    <w:rsid w:val="0076481F"/>
    <w:rsid w:val="007804A1"/>
    <w:rsid w:val="007909D4"/>
    <w:rsid w:val="00793404"/>
    <w:rsid w:val="007A743B"/>
    <w:rsid w:val="007C071B"/>
    <w:rsid w:val="007C128E"/>
    <w:rsid w:val="007C63DF"/>
    <w:rsid w:val="007E23E2"/>
    <w:rsid w:val="008002ED"/>
    <w:rsid w:val="0080278E"/>
    <w:rsid w:val="00802E14"/>
    <w:rsid w:val="00827998"/>
    <w:rsid w:val="00852B34"/>
    <w:rsid w:val="00870B1E"/>
    <w:rsid w:val="00876A8E"/>
    <w:rsid w:val="0088658B"/>
    <w:rsid w:val="008A33A6"/>
    <w:rsid w:val="008C1C44"/>
    <w:rsid w:val="008C2049"/>
    <w:rsid w:val="008C2803"/>
    <w:rsid w:val="008C426E"/>
    <w:rsid w:val="008C50B9"/>
    <w:rsid w:val="008C7517"/>
    <w:rsid w:val="008D4BC0"/>
    <w:rsid w:val="00915918"/>
    <w:rsid w:val="00922A14"/>
    <w:rsid w:val="0092525D"/>
    <w:rsid w:val="00940237"/>
    <w:rsid w:val="009460CD"/>
    <w:rsid w:val="00966EB2"/>
    <w:rsid w:val="009812F3"/>
    <w:rsid w:val="009829B7"/>
    <w:rsid w:val="00982CE4"/>
    <w:rsid w:val="009A19D5"/>
    <w:rsid w:val="009A6CB6"/>
    <w:rsid w:val="009B12CB"/>
    <w:rsid w:val="009C1CD7"/>
    <w:rsid w:val="009E5EAC"/>
    <w:rsid w:val="00A00EA1"/>
    <w:rsid w:val="00A268A8"/>
    <w:rsid w:val="00A26A97"/>
    <w:rsid w:val="00A322F0"/>
    <w:rsid w:val="00A57985"/>
    <w:rsid w:val="00A84E46"/>
    <w:rsid w:val="00AC15F7"/>
    <w:rsid w:val="00AC4056"/>
    <w:rsid w:val="00AE7262"/>
    <w:rsid w:val="00B03DE4"/>
    <w:rsid w:val="00B63CE9"/>
    <w:rsid w:val="00B67775"/>
    <w:rsid w:val="00B825BC"/>
    <w:rsid w:val="00B952EC"/>
    <w:rsid w:val="00B97F01"/>
    <w:rsid w:val="00BA4DED"/>
    <w:rsid w:val="00BB3AF2"/>
    <w:rsid w:val="00BD3414"/>
    <w:rsid w:val="00BD4BE5"/>
    <w:rsid w:val="00BD515C"/>
    <w:rsid w:val="00BD5696"/>
    <w:rsid w:val="00BF442C"/>
    <w:rsid w:val="00C0288F"/>
    <w:rsid w:val="00C10554"/>
    <w:rsid w:val="00C1650B"/>
    <w:rsid w:val="00C21963"/>
    <w:rsid w:val="00C337FC"/>
    <w:rsid w:val="00C40DE0"/>
    <w:rsid w:val="00C57AC9"/>
    <w:rsid w:val="00C717D0"/>
    <w:rsid w:val="00C73240"/>
    <w:rsid w:val="00CA3CA7"/>
    <w:rsid w:val="00CC4492"/>
    <w:rsid w:val="00CC7E66"/>
    <w:rsid w:val="00CF259C"/>
    <w:rsid w:val="00CF56E3"/>
    <w:rsid w:val="00CF5F21"/>
    <w:rsid w:val="00D3549C"/>
    <w:rsid w:val="00D5027B"/>
    <w:rsid w:val="00D54FBD"/>
    <w:rsid w:val="00D55F3F"/>
    <w:rsid w:val="00D80DA5"/>
    <w:rsid w:val="00D849E2"/>
    <w:rsid w:val="00D928F1"/>
    <w:rsid w:val="00D954A1"/>
    <w:rsid w:val="00DB7028"/>
    <w:rsid w:val="00DB7215"/>
    <w:rsid w:val="00DC063F"/>
    <w:rsid w:val="00DF371B"/>
    <w:rsid w:val="00DF4729"/>
    <w:rsid w:val="00DF7305"/>
    <w:rsid w:val="00E0137D"/>
    <w:rsid w:val="00E11843"/>
    <w:rsid w:val="00E13CB8"/>
    <w:rsid w:val="00E1541A"/>
    <w:rsid w:val="00E31C60"/>
    <w:rsid w:val="00E41851"/>
    <w:rsid w:val="00E6130F"/>
    <w:rsid w:val="00E764E3"/>
    <w:rsid w:val="00E90455"/>
    <w:rsid w:val="00EA7EB1"/>
    <w:rsid w:val="00EE2FB5"/>
    <w:rsid w:val="00EE3F68"/>
    <w:rsid w:val="00EF071E"/>
    <w:rsid w:val="00F0405F"/>
    <w:rsid w:val="00F103A9"/>
    <w:rsid w:val="00F10AD8"/>
    <w:rsid w:val="00F125F1"/>
    <w:rsid w:val="00F21390"/>
    <w:rsid w:val="00F54490"/>
    <w:rsid w:val="00F550A6"/>
    <w:rsid w:val="00F55C9C"/>
    <w:rsid w:val="00F60D06"/>
    <w:rsid w:val="00F64839"/>
    <w:rsid w:val="00F75F73"/>
    <w:rsid w:val="00FF433D"/>
    <w:rsid w:val="00FF5BAB"/>
    <w:rsid w:val="00FF7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231F5D0"/>
  <w15:chartTrackingRefBased/>
  <w15:docId w15:val="{AA3B08D7-3FD7-464F-8C24-BECED9C05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1AD4"/>
  </w:style>
  <w:style w:type="paragraph" w:styleId="1">
    <w:name w:val="heading 1"/>
    <w:basedOn w:val="a"/>
    <w:next w:val="a"/>
    <w:link w:val="10"/>
    <w:uiPriority w:val="9"/>
    <w:qFormat/>
    <w:rsid w:val="004F1AD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F1AD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F1AD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F1AD4"/>
    <w:pPr>
      <w:keepNext/>
      <w:keepLines/>
      <w:spacing w:before="40" w:after="0"/>
      <w:outlineLvl w:val="3"/>
    </w:pPr>
    <w:rPr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F1AD4"/>
    <w:pPr>
      <w:keepNext/>
      <w:keepLines/>
      <w:spacing w:before="40" w:after="0"/>
      <w:outlineLvl w:val="4"/>
    </w:pPr>
    <w:rPr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F1AD4"/>
    <w:pPr>
      <w:keepNext/>
      <w:keepLines/>
      <w:spacing w:before="40" w:after="0"/>
      <w:outlineLvl w:val="5"/>
    </w:pPr>
    <w:rPr>
      <w:color w:val="1F3864" w:themeColor="accent1" w:themeShade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F1AD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F1AD4"/>
    <w:pPr>
      <w:keepNext/>
      <w:keepLines/>
      <w:spacing w:before="40" w:after="0"/>
      <w:outlineLvl w:val="7"/>
    </w:pPr>
    <w:rPr>
      <w:color w:val="262626" w:themeColor="text1" w:themeTint="D9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F1AD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uiPriority w:val="9"/>
    <w:semiHidden/>
    <w:rsid w:val="004F1AD4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styleId="a3">
    <w:name w:val="Strong"/>
    <w:basedOn w:val="a0"/>
    <w:uiPriority w:val="22"/>
    <w:qFormat/>
    <w:rsid w:val="004F1AD4"/>
    <w:rPr>
      <w:b/>
      <w:bCs/>
      <w:color w:val="auto"/>
    </w:rPr>
  </w:style>
  <w:style w:type="paragraph" w:styleId="a4">
    <w:name w:val="Title"/>
    <w:basedOn w:val="a"/>
    <w:next w:val="a"/>
    <w:link w:val="a5"/>
    <w:uiPriority w:val="10"/>
    <w:qFormat/>
    <w:rsid w:val="004F1AD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4F1AD4"/>
    <w:rPr>
      <w:rFonts w:asciiTheme="majorHAnsi" w:eastAsiaTheme="majorEastAsia" w:hAnsiTheme="majorHAnsi" w:cstheme="majorBidi"/>
      <w:spacing w:val="-10"/>
      <w:sz w:val="56"/>
      <w:szCs w:val="56"/>
    </w:rPr>
  </w:style>
  <w:style w:type="paragraph" w:customStyle="1" w:styleId="a6">
    <w:name w:val="НазваниеКР"/>
    <w:basedOn w:val="a"/>
    <w:qFormat/>
    <w:rsid w:val="00966EB2"/>
    <w:pPr>
      <w:jc w:val="center"/>
    </w:pPr>
    <w:rPr>
      <w:rFonts w:eastAsia="Times New Roman"/>
      <w:b/>
      <w:i/>
      <w:sz w:val="28"/>
      <w:szCs w:val="26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4F1AD4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customStyle="1" w:styleId="hps">
    <w:name w:val="hps"/>
    <w:rsid w:val="005428EA"/>
  </w:style>
  <w:style w:type="character" w:customStyle="1" w:styleId="shorttext">
    <w:name w:val="short_text"/>
    <w:rsid w:val="005428EA"/>
  </w:style>
  <w:style w:type="character" w:customStyle="1" w:styleId="10">
    <w:name w:val="Заголовок 1 Знак"/>
    <w:basedOn w:val="a0"/>
    <w:link w:val="1"/>
    <w:uiPriority w:val="9"/>
    <w:rsid w:val="004F1AD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a7">
    <w:name w:val="Hyperlink"/>
    <w:basedOn w:val="a0"/>
    <w:uiPriority w:val="99"/>
    <w:unhideWhenUsed/>
    <w:rsid w:val="003615C5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3615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615C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Normal (Web)"/>
    <w:basedOn w:val="a"/>
    <w:uiPriority w:val="99"/>
    <w:unhideWhenUsed/>
    <w:rsid w:val="003615C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4F1AD4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semiHidden/>
    <w:rsid w:val="004F1AD4"/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4F1AD4"/>
    <w:rPr>
      <w:i/>
      <w:iCs/>
    </w:rPr>
  </w:style>
  <w:style w:type="character" w:customStyle="1" w:styleId="20">
    <w:name w:val="Заголовок 2 Знак"/>
    <w:basedOn w:val="a0"/>
    <w:link w:val="2"/>
    <w:uiPriority w:val="9"/>
    <w:rsid w:val="004F1AD4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aa">
    <w:name w:val="Table Grid"/>
    <w:basedOn w:val="a1"/>
    <w:uiPriority w:val="39"/>
    <w:rsid w:val="00DF730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Unresolved Mention"/>
    <w:basedOn w:val="a0"/>
    <w:uiPriority w:val="99"/>
    <w:semiHidden/>
    <w:unhideWhenUsed/>
    <w:rsid w:val="00A00EA1"/>
    <w:rPr>
      <w:color w:val="605E5C"/>
      <w:shd w:val="clear" w:color="auto" w:fill="E1DFDD"/>
    </w:rPr>
  </w:style>
  <w:style w:type="paragraph" w:styleId="ac">
    <w:name w:val="header"/>
    <w:basedOn w:val="a"/>
    <w:link w:val="ad"/>
    <w:uiPriority w:val="99"/>
    <w:unhideWhenUsed/>
    <w:rsid w:val="004F1AD4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4F1AD4"/>
    <w:rPr>
      <w:rFonts w:ascii="Times New Roman" w:eastAsia="Calibri" w:hAnsi="Times New Roman" w:cs="Times New Roman"/>
      <w:sz w:val="26"/>
      <w:lang w:val="uk-UA"/>
    </w:rPr>
  </w:style>
  <w:style w:type="paragraph" w:styleId="ae">
    <w:name w:val="footer"/>
    <w:basedOn w:val="a"/>
    <w:link w:val="af"/>
    <w:uiPriority w:val="99"/>
    <w:unhideWhenUsed/>
    <w:rsid w:val="004F1AD4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4F1AD4"/>
    <w:rPr>
      <w:rFonts w:ascii="Times New Roman" w:eastAsia="Calibri" w:hAnsi="Times New Roman" w:cs="Times New Roman"/>
      <w:sz w:val="26"/>
      <w:lang w:val="uk-UA"/>
    </w:rPr>
  </w:style>
  <w:style w:type="character" w:customStyle="1" w:styleId="50">
    <w:name w:val="Заголовок 5 Знак"/>
    <w:basedOn w:val="a0"/>
    <w:link w:val="5"/>
    <w:uiPriority w:val="9"/>
    <w:semiHidden/>
    <w:rsid w:val="004F1AD4"/>
    <w:rPr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4F1AD4"/>
    <w:rPr>
      <w:color w:val="1F3864" w:themeColor="accent1" w:themeShade="80"/>
    </w:rPr>
  </w:style>
  <w:style w:type="character" w:customStyle="1" w:styleId="80">
    <w:name w:val="Заголовок 8 Знак"/>
    <w:basedOn w:val="a0"/>
    <w:link w:val="8"/>
    <w:uiPriority w:val="9"/>
    <w:semiHidden/>
    <w:rsid w:val="004F1AD4"/>
    <w:rPr>
      <w:color w:val="262626" w:themeColor="text1" w:themeTint="D9"/>
      <w:sz w:val="21"/>
      <w:szCs w:val="21"/>
    </w:rPr>
  </w:style>
  <w:style w:type="paragraph" w:styleId="af0">
    <w:name w:val="caption"/>
    <w:basedOn w:val="a"/>
    <w:next w:val="a"/>
    <w:uiPriority w:val="35"/>
    <w:semiHidden/>
    <w:unhideWhenUsed/>
    <w:qFormat/>
    <w:rsid w:val="004F1AD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1">
    <w:name w:val="Subtitle"/>
    <w:basedOn w:val="a"/>
    <w:next w:val="a"/>
    <w:link w:val="af2"/>
    <w:uiPriority w:val="11"/>
    <w:qFormat/>
    <w:rsid w:val="004F1AD4"/>
    <w:pPr>
      <w:numPr>
        <w:ilvl w:val="1"/>
      </w:numPr>
    </w:pPr>
    <w:rPr>
      <w:color w:val="5A5A5A" w:themeColor="text1" w:themeTint="A5"/>
      <w:spacing w:val="15"/>
    </w:rPr>
  </w:style>
  <w:style w:type="character" w:customStyle="1" w:styleId="af2">
    <w:name w:val="Подзаголовок Знак"/>
    <w:basedOn w:val="a0"/>
    <w:link w:val="af1"/>
    <w:uiPriority w:val="11"/>
    <w:rsid w:val="004F1AD4"/>
    <w:rPr>
      <w:color w:val="5A5A5A" w:themeColor="text1" w:themeTint="A5"/>
      <w:spacing w:val="15"/>
    </w:rPr>
  </w:style>
  <w:style w:type="character" w:styleId="af3">
    <w:name w:val="Emphasis"/>
    <w:basedOn w:val="a0"/>
    <w:uiPriority w:val="20"/>
    <w:qFormat/>
    <w:rsid w:val="004F1AD4"/>
    <w:rPr>
      <w:i/>
      <w:iCs/>
      <w:color w:val="auto"/>
    </w:rPr>
  </w:style>
  <w:style w:type="paragraph" w:styleId="af4">
    <w:name w:val="No Spacing"/>
    <w:uiPriority w:val="1"/>
    <w:qFormat/>
    <w:rsid w:val="004F1AD4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4F1AD4"/>
    <w:pPr>
      <w:spacing w:before="200"/>
      <w:ind w:left="864" w:right="864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4F1AD4"/>
    <w:rPr>
      <w:i/>
      <w:iCs/>
      <w:color w:val="404040" w:themeColor="text1" w:themeTint="BF"/>
    </w:rPr>
  </w:style>
  <w:style w:type="paragraph" w:styleId="af5">
    <w:name w:val="Intense Quote"/>
    <w:basedOn w:val="a"/>
    <w:next w:val="a"/>
    <w:link w:val="af6"/>
    <w:uiPriority w:val="30"/>
    <w:qFormat/>
    <w:rsid w:val="004F1AD4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6">
    <w:name w:val="Выделенная цитата Знак"/>
    <w:basedOn w:val="a0"/>
    <w:link w:val="af5"/>
    <w:uiPriority w:val="30"/>
    <w:rsid w:val="004F1AD4"/>
    <w:rPr>
      <w:i/>
      <w:iCs/>
      <w:color w:val="4472C4" w:themeColor="accent1"/>
    </w:rPr>
  </w:style>
  <w:style w:type="character" w:styleId="af7">
    <w:name w:val="Subtle Emphasis"/>
    <w:basedOn w:val="a0"/>
    <w:uiPriority w:val="19"/>
    <w:qFormat/>
    <w:rsid w:val="004F1AD4"/>
    <w:rPr>
      <w:i/>
      <w:iCs/>
      <w:color w:val="404040" w:themeColor="text1" w:themeTint="BF"/>
    </w:rPr>
  </w:style>
  <w:style w:type="character" w:styleId="af8">
    <w:name w:val="Intense Emphasis"/>
    <w:basedOn w:val="a0"/>
    <w:uiPriority w:val="21"/>
    <w:qFormat/>
    <w:rsid w:val="004F1AD4"/>
    <w:rPr>
      <w:i/>
      <w:iCs/>
      <w:color w:val="4472C4" w:themeColor="accent1"/>
    </w:rPr>
  </w:style>
  <w:style w:type="character" w:styleId="af9">
    <w:name w:val="Subtle Reference"/>
    <w:basedOn w:val="a0"/>
    <w:uiPriority w:val="31"/>
    <w:qFormat/>
    <w:rsid w:val="004F1AD4"/>
    <w:rPr>
      <w:smallCaps/>
      <w:color w:val="404040" w:themeColor="text1" w:themeTint="BF"/>
    </w:rPr>
  </w:style>
  <w:style w:type="character" w:styleId="afa">
    <w:name w:val="Intense Reference"/>
    <w:basedOn w:val="a0"/>
    <w:uiPriority w:val="32"/>
    <w:qFormat/>
    <w:rsid w:val="004F1AD4"/>
    <w:rPr>
      <w:b/>
      <w:bCs/>
      <w:smallCaps/>
      <w:color w:val="4472C4" w:themeColor="accent1"/>
      <w:spacing w:val="5"/>
    </w:rPr>
  </w:style>
  <w:style w:type="character" w:styleId="afb">
    <w:name w:val="Book Title"/>
    <w:basedOn w:val="a0"/>
    <w:uiPriority w:val="33"/>
    <w:qFormat/>
    <w:rsid w:val="004F1AD4"/>
    <w:rPr>
      <w:b/>
      <w:bCs/>
      <w:i/>
      <w:iCs/>
      <w:spacing w:val="5"/>
    </w:rPr>
  </w:style>
  <w:style w:type="paragraph" w:styleId="afc">
    <w:name w:val="TOC Heading"/>
    <w:basedOn w:val="1"/>
    <w:next w:val="a"/>
    <w:uiPriority w:val="39"/>
    <w:unhideWhenUsed/>
    <w:qFormat/>
    <w:rsid w:val="004F1AD4"/>
    <w:pPr>
      <w:outlineLvl w:val="9"/>
    </w:pPr>
  </w:style>
  <w:style w:type="character" w:styleId="afd">
    <w:name w:val="Placeholder Text"/>
    <w:basedOn w:val="a0"/>
    <w:uiPriority w:val="99"/>
    <w:semiHidden/>
    <w:rsid w:val="00055FAF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4C7764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4C776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4C7764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458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8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474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3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7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3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8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62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5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76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0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9" Type="http://schemas.openxmlformats.org/officeDocument/2006/relationships/hyperlink" Target="https://introprogramming.info/english-intro-csharp-book/read-online/chapter-19-data-structures-and-algorithm-complexity/" TargetMode="Externa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22.png"/><Relationship Id="rId42" Type="http://schemas.openxmlformats.org/officeDocument/2006/relationships/hyperlink" Target="https://studfile.net/preview/4430358/page:4/" TargetMode="External"/><Relationship Id="rId7" Type="http://schemas.openxmlformats.org/officeDocument/2006/relationships/endnotes" Target="endnotes.xml"/><Relationship Id="rId12" Type="http://schemas.openxmlformats.org/officeDocument/2006/relationships/hyperlink" Target="https://uk.wikipedia.org/wiki/%D0%90%D0%BD%D0%B3%D0%BB%D1%96%D0%B9%D1%81%D1%8C%D0%BA%D0%B0_%D0%BC%D0%BE%D0%B2%D0%B0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hyperlink" Target="http://opendatastructures.org/versions/edition-0.1e/ods-java/12_3_Graph_Traversal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7.png"/><Relationship Id="rId41" Type="http://schemas.openxmlformats.org/officeDocument/2006/relationships/hyperlink" Target="https://www.geeksforgeeks.org/longest-path-between-any-pair-of-vertices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://localhost:4200/" TargetMode="External"/><Relationship Id="rId32" Type="http://schemas.openxmlformats.org/officeDocument/2006/relationships/image" Target="media/image20.png"/><Relationship Id="rId37" Type="http://schemas.openxmlformats.org/officeDocument/2006/relationships/hyperlink" Target="http://e-maxx.ru/algo/dijkstra#2" TargetMode="External"/><Relationship Id="rId40" Type="http://schemas.openxmlformats.org/officeDocument/2006/relationships/hyperlink" Target="https://www.khanacademy.org/computing/computer-science/algorithms/breadth-first-%20%20%20%20search/a/the-breadth-first-search-algorithm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hyperlink" Target="https://docs.spring.io/spring-boot/docs/current/reference/html/" TargetMode="Externa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image" Target="media/image19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hyperlink" Target="https://angular.io/docs" TargetMode="External"/><Relationship Id="rId43" Type="http://schemas.openxmlformats.org/officeDocument/2006/relationships/hyperlink" Target="https://github.com/jalpv1/RoutesInGraphCourseWork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8062C2-7BC3-431A-9836-7150FB6F5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9</Pages>
  <Words>19624</Words>
  <Characters>11186</Characters>
  <Application>Microsoft Office Word</Application>
  <DocSecurity>0</DocSecurity>
  <Lines>93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 Alpaeva</dc:creator>
  <cp:keywords/>
  <dc:description/>
  <cp:lastModifiedBy>Julia Alpaeva</cp:lastModifiedBy>
  <cp:revision>2</cp:revision>
  <dcterms:created xsi:type="dcterms:W3CDTF">2020-06-04T15:47:00Z</dcterms:created>
  <dcterms:modified xsi:type="dcterms:W3CDTF">2020-06-04T15:47:00Z</dcterms:modified>
</cp:coreProperties>
</file>